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7CC1" w:rsidRPr="00E619A5" w:rsidRDefault="000403F0" w:rsidP="00777CC1">
      <w:pPr>
        <w:pStyle w:val="NormalWeb"/>
        <w:jc w:val="right"/>
        <w:rPr>
          <w:rFonts w:ascii="Calibri" w:hAnsi="Calibri"/>
        </w:rPr>
      </w:pPr>
      <w:bookmarkStart w:id="0" w:name="_GoBack"/>
      <w:bookmarkEnd w:id="0"/>
      <w:r>
        <w:rPr>
          <w:rFonts w:ascii="Calibri" w:eastAsia="Calibri" w:hAnsi="Calibri"/>
          <w:b/>
          <w:bCs/>
          <w:noProof/>
          <w:rtl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5110998</wp:posOffset>
            </wp:positionH>
            <wp:positionV relativeFrom="paragraph">
              <wp:posOffset>-510362</wp:posOffset>
            </wp:positionV>
            <wp:extent cx="954876" cy="999460"/>
            <wp:effectExtent l="19050" t="0" r="0" b="0"/>
            <wp:wrapNone/>
            <wp:docPr id="39" name="صورة 0" descr="شعار جامعة الملك سعود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0" descr="شعار جامعة الملك سعود.jp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876" cy="999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13F8" w:rsidRPr="00E619A5">
        <w:rPr>
          <w:rFonts w:ascii="Calibri" w:hAnsi="Calibri"/>
          <w:rtl/>
        </w:rPr>
        <w:t xml:space="preserve"> </w:t>
      </w:r>
    </w:p>
    <w:p w:rsidR="00777CC1" w:rsidRPr="00E619A5" w:rsidRDefault="00777CC1" w:rsidP="00777CC1">
      <w:pPr>
        <w:jc w:val="center"/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  <w:rtl/>
        </w:rPr>
        <w:t>بسم الله الرحمن الرحيم</w:t>
      </w:r>
    </w:p>
    <w:p w:rsidR="00777CC1" w:rsidRPr="00E619A5" w:rsidRDefault="008C7663" w:rsidP="00777CC1">
      <w:pPr>
        <w:jc w:val="center"/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</w:rPr>
        <w:t xml:space="preserve">Final </w:t>
      </w:r>
      <w:r w:rsidR="00777CC1" w:rsidRPr="00E619A5">
        <w:rPr>
          <w:rFonts w:cs="Times New Roman"/>
          <w:b/>
          <w:bCs/>
          <w:sz w:val="24"/>
          <w:szCs w:val="24"/>
        </w:rPr>
        <w:t>Exam Period 2</w:t>
      </w:r>
    </w:p>
    <w:p w:rsidR="00777CC1" w:rsidRPr="00E619A5" w:rsidRDefault="00777CC1" w:rsidP="00F42E59">
      <w:pPr>
        <w:jc w:val="center"/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</w:rPr>
        <w:t xml:space="preserve">Chem. </w:t>
      </w:r>
      <w:r w:rsidR="00F42E59" w:rsidRPr="00E619A5">
        <w:rPr>
          <w:rFonts w:cs="Times New Roman"/>
          <w:b/>
          <w:bCs/>
          <w:sz w:val="24"/>
          <w:szCs w:val="24"/>
          <w:rtl/>
        </w:rPr>
        <w:t>145</w:t>
      </w:r>
      <w:r w:rsidRPr="00E619A5">
        <w:rPr>
          <w:rFonts w:cs="Times New Roman"/>
          <w:b/>
          <w:bCs/>
          <w:sz w:val="24"/>
          <w:szCs w:val="24"/>
        </w:rPr>
        <w:t xml:space="preserve"> / Group </w:t>
      </w:r>
      <w:r w:rsidR="00F42E59" w:rsidRPr="00E619A5">
        <w:rPr>
          <w:rFonts w:cs="Times New Roman"/>
          <w:b/>
          <w:bCs/>
          <w:sz w:val="24"/>
          <w:szCs w:val="24"/>
          <w:rtl/>
        </w:rPr>
        <w:t>24593</w:t>
      </w:r>
    </w:p>
    <w:p w:rsidR="00777CC1" w:rsidRPr="00E619A5" w:rsidRDefault="00777CC1" w:rsidP="00F505FA">
      <w:pPr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  <w:u w:val="single"/>
        </w:rPr>
        <w:t xml:space="preserve">Date:  </w:t>
      </w:r>
      <w:r w:rsidRPr="00E619A5">
        <w:rPr>
          <w:rFonts w:cs="Times New Roman"/>
          <w:b/>
          <w:bCs/>
          <w:sz w:val="24"/>
          <w:szCs w:val="24"/>
        </w:rPr>
        <w:t>1</w:t>
      </w:r>
      <w:r w:rsidR="00F42E59" w:rsidRPr="00E619A5">
        <w:rPr>
          <w:rFonts w:cs="Times New Roman"/>
          <w:b/>
          <w:bCs/>
          <w:sz w:val="24"/>
          <w:szCs w:val="24"/>
          <w:rtl/>
        </w:rPr>
        <w:t>2</w:t>
      </w:r>
      <w:r w:rsidRPr="00E619A5">
        <w:rPr>
          <w:rFonts w:cs="Times New Roman"/>
          <w:b/>
          <w:bCs/>
          <w:sz w:val="24"/>
          <w:szCs w:val="24"/>
        </w:rPr>
        <w:t>/0</w:t>
      </w:r>
      <w:r w:rsidR="00F42E59" w:rsidRPr="00E619A5">
        <w:rPr>
          <w:rFonts w:cs="Times New Roman"/>
          <w:b/>
          <w:bCs/>
          <w:sz w:val="24"/>
          <w:szCs w:val="24"/>
          <w:rtl/>
        </w:rPr>
        <w:t>2</w:t>
      </w:r>
      <w:r w:rsidRPr="00E619A5">
        <w:rPr>
          <w:rFonts w:cs="Times New Roman"/>
          <w:b/>
          <w:bCs/>
          <w:sz w:val="24"/>
          <w:szCs w:val="24"/>
        </w:rPr>
        <w:t>/1431</w:t>
      </w:r>
      <w:r w:rsidR="000D65ED" w:rsidRPr="00E619A5">
        <w:rPr>
          <w:rFonts w:cs="Times New Roman"/>
          <w:b/>
          <w:bCs/>
          <w:sz w:val="24"/>
          <w:szCs w:val="24"/>
          <w:rtl/>
        </w:rPr>
        <w:t>-</w:t>
      </w:r>
      <w:r w:rsidR="000D65ED" w:rsidRPr="00E619A5">
        <w:rPr>
          <w:rFonts w:cs="Times New Roman"/>
          <w:b/>
          <w:bCs/>
          <w:sz w:val="24"/>
          <w:szCs w:val="24"/>
        </w:rPr>
        <w:t xml:space="preserve"> </w:t>
      </w:r>
      <w:r w:rsidR="000D65ED" w:rsidRPr="00E619A5">
        <w:rPr>
          <w:rFonts w:cs="Times New Roman"/>
          <w:b/>
          <w:bCs/>
          <w:sz w:val="24"/>
          <w:szCs w:val="24"/>
          <w:rtl/>
        </w:rPr>
        <w:t xml:space="preserve"> </w:t>
      </w:r>
      <w:r w:rsidR="000D65ED" w:rsidRPr="00E619A5">
        <w:rPr>
          <w:rFonts w:cs="Times New Roman"/>
          <w:b/>
          <w:bCs/>
          <w:sz w:val="24"/>
          <w:szCs w:val="24"/>
        </w:rPr>
        <w:t xml:space="preserve">  </w:t>
      </w:r>
      <w:r w:rsidR="00F42E59" w:rsidRPr="00E619A5">
        <w:rPr>
          <w:rFonts w:cs="Times New Roman"/>
          <w:b/>
          <w:bCs/>
          <w:sz w:val="24"/>
          <w:szCs w:val="24"/>
          <w:rtl/>
        </w:rPr>
        <w:t>27</w:t>
      </w:r>
      <w:r w:rsidR="000D65ED" w:rsidRPr="00E619A5">
        <w:rPr>
          <w:rFonts w:cs="Times New Roman"/>
          <w:b/>
          <w:bCs/>
          <w:sz w:val="24"/>
          <w:szCs w:val="24"/>
        </w:rPr>
        <w:t>/0</w:t>
      </w:r>
      <w:r w:rsidR="00F505FA" w:rsidRPr="00E619A5">
        <w:rPr>
          <w:rFonts w:cs="Times New Roman"/>
          <w:b/>
          <w:bCs/>
          <w:sz w:val="24"/>
          <w:szCs w:val="24"/>
          <w:rtl/>
        </w:rPr>
        <w:t>1</w:t>
      </w:r>
      <w:r w:rsidR="000D65ED" w:rsidRPr="00E619A5">
        <w:rPr>
          <w:rFonts w:cs="Times New Roman"/>
          <w:b/>
          <w:bCs/>
          <w:sz w:val="24"/>
          <w:szCs w:val="24"/>
        </w:rPr>
        <w:t>/2010</w:t>
      </w:r>
    </w:p>
    <w:p w:rsidR="00777CC1" w:rsidRPr="00E619A5" w:rsidRDefault="00777CC1" w:rsidP="00777CC1">
      <w:pPr>
        <w:rPr>
          <w:rFonts w:cs="Times New Roman"/>
          <w:b/>
          <w:bCs/>
          <w:sz w:val="24"/>
          <w:szCs w:val="24"/>
          <w:rtl/>
        </w:rPr>
      </w:pPr>
      <w:r w:rsidRPr="00E619A5">
        <w:rPr>
          <w:rFonts w:cs="Times New Roman"/>
          <w:b/>
          <w:bCs/>
          <w:sz w:val="24"/>
          <w:szCs w:val="24"/>
          <w:u w:val="single"/>
        </w:rPr>
        <w:t>Student  Name:</w:t>
      </w:r>
      <w:r w:rsidR="00B93F5C" w:rsidRPr="00E619A5">
        <w:rPr>
          <w:rFonts w:cs="Times New Roman"/>
          <w:b/>
          <w:bCs/>
          <w:sz w:val="24"/>
          <w:szCs w:val="24"/>
        </w:rPr>
        <w:t>---------------</w:t>
      </w:r>
      <w:r w:rsidR="00666EB2">
        <w:rPr>
          <w:rFonts w:cs="Times New Roman"/>
          <w:b/>
          <w:bCs/>
          <w:sz w:val="24"/>
          <w:szCs w:val="24"/>
        </w:rPr>
        <w:t>----------------------------------------------</w:t>
      </w:r>
      <w:r w:rsidR="00B93F5C" w:rsidRPr="00E619A5">
        <w:rPr>
          <w:rFonts w:cs="Times New Roman"/>
          <w:b/>
          <w:bCs/>
          <w:sz w:val="24"/>
          <w:szCs w:val="24"/>
        </w:rPr>
        <w:t>---------</w:t>
      </w:r>
    </w:p>
    <w:p w:rsidR="00777CC1" w:rsidRPr="00E619A5" w:rsidRDefault="00777CC1" w:rsidP="00F80262">
      <w:pPr>
        <w:pStyle w:val="NormalWeb"/>
        <w:rPr>
          <w:rFonts w:ascii="Calibri" w:hAnsi="Calibri"/>
        </w:rPr>
      </w:pPr>
      <w:r w:rsidRPr="00E619A5">
        <w:rPr>
          <w:rFonts w:ascii="Calibri" w:hAnsi="Calibri"/>
          <w:b/>
          <w:bCs/>
          <w:u w:val="single"/>
        </w:rPr>
        <w:t>Student’s Id. No.:</w:t>
      </w:r>
      <w:r w:rsidR="009B44C3" w:rsidRPr="00E619A5">
        <w:rPr>
          <w:rFonts w:ascii="Calibri" w:hAnsi="Calibri"/>
          <w:b/>
          <w:bCs/>
          <w:rtl/>
        </w:rPr>
        <w:t>-------------</w:t>
      </w:r>
      <w:r w:rsidR="00666EB2">
        <w:rPr>
          <w:rFonts w:ascii="Calibri" w:hAnsi="Calibri"/>
          <w:b/>
          <w:bCs/>
        </w:rPr>
        <w:t>---------</w:t>
      </w:r>
      <w:r w:rsidR="009B44C3" w:rsidRPr="00E619A5">
        <w:rPr>
          <w:rFonts w:ascii="Calibri" w:hAnsi="Calibri"/>
          <w:b/>
          <w:bCs/>
          <w:rtl/>
        </w:rPr>
        <w:t>---------</w:t>
      </w:r>
    </w:p>
    <w:p w:rsidR="00B4261B" w:rsidRPr="00E619A5" w:rsidRDefault="001E2A11" w:rsidP="006634B3">
      <w:pPr>
        <w:pStyle w:val="NormalWeb"/>
        <w:numPr>
          <w:ilvl w:val="0"/>
          <w:numId w:val="6"/>
        </w:numPr>
        <w:tabs>
          <w:tab w:val="left" w:pos="426"/>
        </w:tabs>
        <w:ind w:left="-142" w:firstLine="284"/>
        <w:rPr>
          <w:rFonts w:ascii="Calibri" w:hAnsi="Calibri"/>
        </w:rPr>
      </w:pPr>
      <w:r w:rsidRPr="00E619A5">
        <w:rPr>
          <w:rFonts w:ascii="Calibri" w:hAnsi="Calibri"/>
        </w:rPr>
        <w:t xml:space="preserve">The correct IUPAC name for the following compound is     </w:t>
      </w:r>
    </w:p>
    <w:p w:rsidR="001E2A11" w:rsidRDefault="00E709C0" w:rsidP="00E619A5">
      <w:pPr>
        <w:pStyle w:val="NormalWeb"/>
        <w:tabs>
          <w:tab w:val="left" w:pos="426"/>
        </w:tabs>
        <w:ind w:left="142"/>
        <w:jc w:val="center"/>
      </w:pPr>
      <w:r>
        <w:object w:dxaOrig="2413" w:dyaOrig="19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55pt;height:98pt" o:ole="">
            <v:imagedata r:id="rId13" o:title=""/>
          </v:shape>
          <o:OLEObject Type="Embed" ProgID="ChemDraw.Document.6.0" ShapeID="_x0000_i1025" DrawAspect="Content" ObjectID="_1483199369" r:id="rId14"/>
        </w:object>
      </w:r>
    </w:p>
    <w:p w:rsidR="001E2A11" w:rsidRPr="00E619A5" w:rsidRDefault="001E2A11" w:rsidP="00E709C0">
      <w:pPr>
        <w:pStyle w:val="NormalWeb"/>
        <w:ind w:left="142"/>
        <w:rPr>
          <w:rFonts w:ascii="Calibri" w:hAnsi="Calibri"/>
        </w:rPr>
      </w:pPr>
      <w:r w:rsidRPr="00E619A5">
        <w:rPr>
          <w:rFonts w:ascii="Calibri" w:hAnsi="Calibri"/>
        </w:rPr>
        <w:t xml:space="preserve">a) </w:t>
      </w:r>
      <w:r w:rsidR="006634B3" w:rsidRPr="00E619A5">
        <w:rPr>
          <w:rFonts w:ascii="Calibri" w:hAnsi="Calibri"/>
          <w:i/>
          <w:iCs/>
        </w:rPr>
        <w:t>N</w:t>
      </w:r>
      <w:r w:rsidR="006634B3" w:rsidRPr="00E619A5">
        <w:rPr>
          <w:rFonts w:ascii="Calibri" w:hAnsi="Calibri"/>
        </w:rPr>
        <w:t>,</w:t>
      </w:r>
      <w:r w:rsidR="006634B3" w:rsidRPr="00E619A5">
        <w:rPr>
          <w:rFonts w:ascii="Calibri" w:hAnsi="Calibri"/>
          <w:i/>
          <w:iCs/>
        </w:rPr>
        <w:t>N</w:t>
      </w:r>
      <w:r w:rsidR="00E619A5" w:rsidRPr="00E619A5">
        <w:rPr>
          <w:rFonts w:ascii="Calibri" w:hAnsi="Calibri"/>
        </w:rPr>
        <w:t>-diethyl</w:t>
      </w:r>
      <w:r w:rsidR="00E709C0">
        <w:rPr>
          <w:rFonts w:ascii="Calibri" w:hAnsi="Calibri"/>
        </w:rPr>
        <w:t>-3-amino-2-pentanone</w:t>
      </w:r>
      <w:r w:rsidR="006634B3" w:rsidRPr="00E619A5">
        <w:rPr>
          <w:rFonts w:ascii="Calibri" w:hAnsi="Calibri"/>
        </w:rPr>
        <w:tab/>
        <w:t>b) Diethylbut-2-</w:t>
      </w:r>
      <w:r w:rsidR="00E709C0">
        <w:rPr>
          <w:rFonts w:ascii="Calibri" w:hAnsi="Calibri"/>
        </w:rPr>
        <w:t>one</w:t>
      </w:r>
      <w:r w:rsidR="006634B3" w:rsidRPr="00E619A5">
        <w:rPr>
          <w:rFonts w:ascii="Calibri" w:hAnsi="Calibri"/>
        </w:rPr>
        <w:t>-3-amine</w:t>
      </w:r>
    </w:p>
    <w:p w:rsidR="0006528C" w:rsidRPr="00E619A5" w:rsidRDefault="00C43974" w:rsidP="00E709C0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 </w:t>
      </w:r>
      <w:r w:rsidR="00E619A5" w:rsidRPr="00E619A5">
        <w:rPr>
          <w:rFonts w:cs="Times New Roman"/>
          <w:sz w:val="24"/>
          <w:szCs w:val="24"/>
        </w:rPr>
        <w:t>c) Diethylbut-</w:t>
      </w:r>
      <w:r w:rsidR="00E709C0">
        <w:rPr>
          <w:rFonts w:cs="Times New Roman"/>
          <w:sz w:val="24"/>
          <w:szCs w:val="24"/>
        </w:rPr>
        <w:t>4</w:t>
      </w:r>
      <w:r w:rsidR="00E619A5" w:rsidRPr="00E619A5">
        <w:rPr>
          <w:rFonts w:cs="Times New Roman"/>
          <w:sz w:val="24"/>
          <w:szCs w:val="24"/>
        </w:rPr>
        <w:t>-</w:t>
      </w:r>
      <w:r w:rsidR="00E709C0">
        <w:rPr>
          <w:rFonts w:cs="Times New Roman"/>
          <w:sz w:val="24"/>
          <w:szCs w:val="24"/>
        </w:rPr>
        <w:t>one</w:t>
      </w:r>
      <w:r w:rsidR="00E619A5" w:rsidRPr="00E619A5">
        <w:rPr>
          <w:rFonts w:cs="Times New Roman"/>
          <w:sz w:val="24"/>
          <w:szCs w:val="24"/>
        </w:rPr>
        <w:t>-</w:t>
      </w:r>
      <w:r w:rsidR="00E709C0">
        <w:rPr>
          <w:rFonts w:cs="Times New Roman"/>
          <w:sz w:val="24"/>
          <w:szCs w:val="24"/>
        </w:rPr>
        <w:t>3</w:t>
      </w:r>
      <w:r w:rsidR="00E619A5" w:rsidRPr="00E619A5">
        <w:rPr>
          <w:rFonts w:cs="Times New Roman"/>
          <w:sz w:val="24"/>
          <w:szCs w:val="24"/>
        </w:rPr>
        <w:t>-amine</w:t>
      </w:r>
      <w:r w:rsidR="00E619A5" w:rsidRPr="00E619A5">
        <w:rPr>
          <w:rFonts w:cs="Times New Roman"/>
          <w:sz w:val="24"/>
          <w:szCs w:val="24"/>
        </w:rPr>
        <w:tab/>
      </w:r>
      <w:r w:rsidR="00E619A5" w:rsidRPr="00E619A5">
        <w:rPr>
          <w:rFonts w:cs="Times New Roman"/>
          <w:sz w:val="24"/>
          <w:szCs w:val="24"/>
        </w:rPr>
        <w:tab/>
      </w:r>
      <w:r w:rsidR="006634B3" w:rsidRPr="00E619A5">
        <w:rPr>
          <w:rFonts w:cs="Times New Roman"/>
          <w:sz w:val="24"/>
          <w:szCs w:val="24"/>
        </w:rPr>
        <w:tab/>
        <w:t xml:space="preserve">d) </w:t>
      </w:r>
      <w:r w:rsidR="00E709C0" w:rsidRPr="00E619A5">
        <w:rPr>
          <w:i/>
          <w:iCs/>
        </w:rPr>
        <w:t>N</w:t>
      </w:r>
      <w:r w:rsidR="00E709C0" w:rsidRPr="00E619A5">
        <w:t>,</w:t>
      </w:r>
      <w:r w:rsidR="00E709C0" w:rsidRPr="00E619A5">
        <w:rPr>
          <w:i/>
          <w:iCs/>
        </w:rPr>
        <w:t>N</w:t>
      </w:r>
      <w:r w:rsidR="00E709C0" w:rsidRPr="00E619A5">
        <w:t>-diethyl</w:t>
      </w:r>
      <w:r w:rsidR="00E709C0">
        <w:t>-3-amino-4-pentanone</w:t>
      </w:r>
    </w:p>
    <w:p w:rsidR="00E619A5" w:rsidRPr="00E619A5" w:rsidRDefault="00926136" w:rsidP="005452BF">
      <w:pPr>
        <w:pStyle w:val="ListParagraph"/>
        <w:numPr>
          <w:ilvl w:val="0"/>
          <w:numId w:val="6"/>
        </w:numPr>
        <w:tabs>
          <w:tab w:val="left" w:pos="284"/>
          <w:tab w:val="left" w:pos="426"/>
        </w:tabs>
        <w:bidi w:val="0"/>
        <w:ind w:left="142" w:firstLine="0"/>
        <w:jc w:val="both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Which is the most reactive compound in the electrophilic</w:t>
      </w:r>
      <w:r w:rsidR="008C7663" w:rsidRPr="00E619A5">
        <w:rPr>
          <w:rFonts w:ascii="Calibri" w:hAnsi="Calibri"/>
          <w:sz w:val="24"/>
          <w:szCs w:val="24"/>
        </w:rPr>
        <w:t xml:space="preserve"> aromatic substitution</w:t>
      </w:r>
      <w:r w:rsidR="006634B3" w:rsidRPr="00E619A5">
        <w:rPr>
          <w:rFonts w:ascii="Calibri" w:hAnsi="Calibri"/>
          <w:sz w:val="24"/>
          <w:szCs w:val="24"/>
        </w:rPr>
        <w:t>?</w:t>
      </w:r>
      <w:r w:rsidR="005452BF" w:rsidRPr="00E619A5">
        <w:rPr>
          <w:rFonts w:ascii="Calibri" w:hAnsi="Calibri"/>
          <w:sz w:val="24"/>
          <w:szCs w:val="24"/>
        </w:rPr>
        <w:t xml:space="preserve"> </w:t>
      </w:r>
    </w:p>
    <w:p w:rsidR="005452BF" w:rsidRPr="00E619A5" w:rsidRDefault="005452BF" w:rsidP="00E619A5">
      <w:pPr>
        <w:pStyle w:val="ListParagraph"/>
        <w:tabs>
          <w:tab w:val="left" w:pos="284"/>
          <w:tab w:val="left" w:pos="426"/>
        </w:tabs>
        <w:bidi w:val="0"/>
        <w:ind w:left="142"/>
        <w:jc w:val="both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 </w:t>
      </w:r>
    </w:p>
    <w:p w:rsidR="006634B3" w:rsidRPr="00E619A5" w:rsidRDefault="005452BF" w:rsidP="00926136">
      <w:pPr>
        <w:pStyle w:val="ListParagraph"/>
        <w:bidi w:val="0"/>
        <w:ind w:left="142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 </w:t>
      </w:r>
      <w:r w:rsidR="00926136" w:rsidRPr="00E619A5">
        <w:rPr>
          <w:rFonts w:ascii="Calibri" w:hAnsi="Calibri"/>
          <w:sz w:val="24"/>
          <w:szCs w:val="24"/>
        </w:rPr>
        <w:object w:dxaOrig="7941" w:dyaOrig="2461">
          <v:shape id="_x0000_i1026" type="#_x0000_t75" style="width:396.65pt;height:123.05pt" o:ole="">
            <v:imagedata r:id="rId15" o:title=""/>
          </v:shape>
          <o:OLEObject Type="Embed" ProgID="ChemDraw.Document.6.0" ShapeID="_x0000_i1026" DrawAspect="Content" ObjectID="_1483199370" r:id="rId16"/>
        </w:object>
      </w:r>
    </w:p>
    <w:p w:rsidR="00463780" w:rsidRDefault="00485BBE" w:rsidP="00463780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80010</wp:posOffset>
                </wp:positionH>
                <wp:positionV relativeFrom="paragraph">
                  <wp:posOffset>91440</wp:posOffset>
                </wp:positionV>
                <wp:extent cx="5422265" cy="20955"/>
                <wp:effectExtent l="13335" t="5715" r="12700" b="11430"/>
                <wp:wrapNone/>
                <wp:docPr id="25" name="AutoShap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22265" cy="209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4" o:spid="_x0000_s1026" type="#_x0000_t32" style="position:absolute;margin-left:6.3pt;margin-top:7.2pt;width:426.95pt;height:1.65pt;flip:y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"/>
            </w:pict>
          </mc:Fallback>
        </mc:AlternateContent>
      </w:r>
    </w:p>
    <w:p w:rsidR="00463780" w:rsidRDefault="00463780" w:rsidP="00463780">
      <w:pPr>
        <w:pStyle w:val="ListParagraph"/>
        <w:tabs>
          <w:tab w:val="left" w:pos="426"/>
        </w:tabs>
        <w:bidi w:val="0"/>
        <w:ind w:left="0"/>
        <w:rPr>
          <w:rFonts w:ascii="Calibri" w:hAnsi="Calibri"/>
          <w:sz w:val="24"/>
          <w:szCs w:val="24"/>
        </w:rPr>
      </w:pPr>
    </w:p>
    <w:p w:rsidR="00BE50BE" w:rsidRDefault="00E619A5" w:rsidP="00463780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Addition of  Grignard r</w:t>
      </w:r>
      <w:r w:rsidR="00BE50BE">
        <w:rPr>
          <w:rFonts w:ascii="Calibri" w:hAnsi="Calibri"/>
          <w:sz w:val="24"/>
          <w:szCs w:val="24"/>
        </w:rPr>
        <w:t>eagent to any ketone will give :</w:t>
      </w:r>
    </w:p>
    <w:p w:rsidR="00E619A5" w:rsidRPr="00BE50BE" w:rsidRDefault="00BE50BE" w:rsidP="00BE50BE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sz w:val="24"/>
          <w:szCs w:val="24"/>
        </w:rPr>
        <w:t>a)  Primary alcohol</w:t>
      </w:r>
      <w:r w:rsidR="00E619A5" w:rsidRPr="00E619A5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>b)  Scondary alcohol</w:t>
      </w:r>
      <w:r w:rsidRPr="00E619A5">
        <w:rPr>
          <w:rFonts w:cs="Times New Roman"/>
          <w:sz w:val="24"/>
          <w:szCs w:val="24"/>
        </w:rPr>
        <w:tab/>
      </w:r>
      <w:r w:rsidR="00A0793B">
        <w:rPr>
          <w:rFonts w:cs="Times New Roman"/>
          <w:sz w:val="24"/>
          <w:szCs w:val="24"/>
        </w:rPr>
        <w:t xml:space="preserve">    </w:t>
      </w:r>
      <w:r w:rsidRPr="00E619A5">
        <w:rPr>
          <w:rFonts w:cs="Times New Roman"/>
          <w:sz w:val="24"/>
          <w:szCs w:val="24"/>
        </w:rPr>
        <w:t>c) Tertiary alcohol</w:t>
      </w:r>
      <w:r w:rsidRPr="00E619A5">
        <w:rPr>
          <w:rFonts w:cs="Times New Roman"/>
          <w:sz w:val="24"/>
          <w:szCs w:val="24"/>
        </w:rPr>
        <w:tab/>
      </w:r>
      <w:r w:rsidR="00A0793B">
        <w:rPr>
          <w:rFonts w:cs="Times New Roman"/>
          <w:sz w:val="24"/>
          <w:szCs w:val="24"/>
        </w:rPr>
        <w:t xml:space="preserve">       </w:t>
      </w:r>
      <w:r w:rsidRPr="00E619A5">
        <w:rPr>
          <w:rFonts w:cs="Times New Roman"/>
          <w:sz w:val="24"/>
          <w:szCs w:val="24"/>
        </w:rPr>
        <w:t>d) Carboxylic acid</w:t>
      </w:r>
      <w:r w:rsidR="00E619A5" w:rsidRPr="00BE50BE">
        <w:rPr>
          <w:rFonts w:cs="Times New Roman"/>
          <w:b/>
          <w:bCs/>
          <w:sz w:val="24"/>
          <w:szCs w:val="24"/>
        </w:rPr>
        <w:tab/>
      </w:r>
    </w:p>
    <w:p w:rsidR="00D54935" w:rsidRPr="00E619A5" w:rsidRDefault="00D54935" w:rsidP="00C43974">
      <w:pPr>
        <w:pStyle w:val="NormalWeb"/>
        <w:numPr>
          <w:ilvl w:val="0"/>
          <w:numId w:val="6"/>
        </w:numPr>
        <w:tabs>
          <w:tab w:val="left" w:pos="426"/>
        </w:tabs>
        <w:rPr>
          <w:rFonts w:ascii="Calibri" w:hAnsi="Calibri"/>
        </w:rPr>
      </w:pPr>
      <w:r w:rsidRPr="00E619A5">
        <w:rPr>
          <w:rFonts w:ascii="Calibri" w:hAnsi="Calibri"/>
        </w:rPr>
        <w:lastRenderedPageBreak/>
        <w:t>The correct</w:t>
      </w:r>
      <w:r w:rsidR="00733D44">
        <w:rPr>
          <w:rFonts w:ascii="Calibri" w:hAnsi="Calibri"/>
        </w:rPr>
        <w:t xml:space="preserve"> </w:t>
      </w:r>
      <w:r w:rsidRPr="00E619A5">
        <w:rPr>
          <w:rFonts w:ascii="Calibri" w:hAnsi="Calibri"/>
        </w:rPr>
        <w:t xml:space="preserve"> IUPAC name for the following compound is      </w:t>
      </w:r>
    </w:p>
    <w:p w:rsidR="005452BF" w:rsidRPr="00E619A5" w:rsidRDefault="00926136" w:rsidP="002C29EF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object w:dxaOrig="2220" w:dyaOrig="1058">
          <v:shape id="_x0000_i1027" type="#_x0000_t75" style="width:98.8pt;height:47.7pt" o:ole="">
            <v:imagedata r:id="rId17" o:title=""/>
          </v:shape>
          <o:OLEObject Type="Embed" ProgID="ChemDraw.Document.6.0" ShapeID="_x0000_i1027" DrawAspect="Content" ObjectID="_1483199371" r:id="rId18"/>
        </w:object>
      </w:r>
    </w:p>
    <w:p w:rsidR="00D54935" w:rsidRPr="00E619A5" w:rsidRDefault="00463780" w:rsidP="00D54935">
      <w:pPr>
        <w:pStyle w:val="NormalWeb"/>
        <w:ind w:left="142"/>
        <w:rPr>
          <w:rFonts w:ascii="Calibri" w:hAnsi="Calibri"/>
        </w:rPr>
      </w:pPr>
      <w:r>
        <w:rPr>
          <w:rFonts w:ascii="Calibri" w:hAnsi="Calibri"/>
        </w:rPr>
        <w:t xml:space="preserve">a) </w:t>
      </w:r>
      <w:r w:rsidR="00D54935" w:rsidRPr="00E619A5">
        <w:rPr>
          <w:rFonts w:ascii="Calibri" w:hAnsi="Calibri"/>
        </w:rPr>
        <w:t>Isobut</w:t>
      </w:r>
      <w:r w:rsidR="00DD1A5B" w:rsidRPr="00E619A5">
        <w:rPr>
          <w:rFonts w:ascii="Calibri" w:hAnsi="Calibri"/>
        </w:rPr>
        <w:t>ano</w:t>
      </w:r>
      <w:r w:rsidR="00D54935" w:rsidRPr="00E619A5">
        <w:rPr>
          <w:rFonts w:ascii="Calibri" w:hAnsi="Calibri"/>
        </w:rPr>
        <w:t>yl chloride</w:t>
      </w:r>
      <w:r w:rsidR="00DD1A5B" w:rsidRPr="00E619A5">
        <w:rPr>
          <w:rFonts w:ascii="Calibri" w:hAnsi="Calibri"/>
        </w:rPr>
        <w:tab/>
      </w:r>
      <w:r w:rsidR="00D54935" w:rsidRPr="00E619A5">
        <w:rPr>
          <w:rFonts w:ascii="Calibri" w:hAnsi="Calibri"/>
        </w:rPr>
        <w:tab/>
      </w:r>
      <w:r w:rsidR="00D54935" w:rsidRPr="00E619A5">
        <w:rPr>
          <w:rFonts w:ascii="Calibri" w:hAnsi="Calibri"/>
        </w:rPr>
        <w:tab/>
      </w:r>
      <w:r w:rsidR="00D54935" w:rsidRPr="00E619A5">
        <w:rPr>
          <w:rFonts w:ascii="Calibri" w:hAnsi="Calibri"/>
        </w:rPr>
        <w:tab/>
        <w:t>b) 3-Methyl-butanoyl chloride</w:t>
      </w:r>
    </w:p>
    <w:p w:rsidR="009D4CC1" w:rsidRPr="00E619A5" w:rsidRDefault="00D54935" w:rsidP="00467BA7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</w:t>
      </w:r>
      <w:r w:rsidR="00E619A5" w:rsidRPr="00E619A5">
        <w:rPr>
          <w:rFonts w:cs="Times New Roman"/>
          <w:sz w:val="24"/>
          <w:szCs w:val="24"/>
        </w:rPr>
        <w:t xml:space="preserve"> c) 1-Chloro-3-methylbutanone</w:t>
      </w:r>
      <w:r w:rsidR="00E619A5" w:rsidRPr="00E619A5">
        <w:rPr>
          <w:rFonts w:cs="Times New Roman"/>
          <w:sz w:val="24"/>
          <w:szCs w:val="24"/>
        </w:rPr>
        <w:tab/>
      </w:r>
      <w:r w:rsidR="00E619A5" w:rsidRPr="00E619A5">
        <w:rPr>
          <w:rFonts w:cs="Times New Roman"/>
          <w:sz w:val="24"/>
          <w:szCs w:val="24"/>
        </w:rPr>
        <w:tab/>
        <w:t xml:space="preserve">      </w:t>
      </w:r>
      <w:r w:rsidR="008C7663" w:rsidRPr="00E619A5">
        <w:rPr>
          <w:rFonts w:cs="Times New Roman"/>
          <w:sz w:val="24"/>
          <w:szCs w:val="24"/>
        </w:rPr>
        <w:t xml:space="preserve">       </w:t>
      </w:r>
      <w:r w:rsidRPr="00E619A5">
        <w:rPr>
          <w:rFonts w:cs="Times New Roman"/>
          <w:sz w:val="24"/>
          <w:szCs w:val="24"/>
        </w:rPr>
        <w:t>d) 2-Methyl-butanoyl chlorid</w:t>
      </w:r>
      <w:r w:rsidR="00413155" w:rsidRPr="00E619A5">
        <w:rPr>
          <w:rFonts w:cs="Times New Roman"/>
          <w:sz w:val="24"/>
          <w:szCs w:val="24"/>
        </w:rPr>
        <w:t>e</w:t>
      </w:r>
      <w:r w:rsidR="00413155" w:rsidRPr="00E619A5">
        <w:rPr>
          <w:rFonts w:cs="Times New Roman"/>
          <w:sz w:val="24"/>
          <w:szCs w:val="24"/>
        </w:rPr>
        <w:tab/>
      </w:r>
    </w:p>
    <w:p w:rsidR="009B44C3" w:rsidRPr="00E619A5" w:rsidRDefault="009B44C3" w:rsidP="009B44C3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ic</w:t>
      </w:r>
      <w:r w:rsidR="00CE0961">
        <w:rPr>
          <w:rFonts w:cs="Times New Roman"/>
          <w:sz w:val="24"/>
          <w:szCs w:val="24"/>
        </w:rPr>
        <w:t xml:space="preserve">h of the following is a correct </w:t>
      </w:r>
      <w:r w:rsidRPr="00E619A5">
        <w:rPr>
          <w:rFonts w:cs="Times New Roman"/>
          <w:sz w:val="24"/>
          <w:szCs w:val="24"/>
        </w:rPr>
        <w:t>name according to IUPAC rules?</w:t>
      </w:r>
    </w:p>
    <w:p w:rsidR="00E619A5" w:rsidRPr="00E619A5" w:rsidRDefault="00E619A5" w:rsidP="00E619A5">
      <w:pPr>
        <w:spacing w:after="0" w:line="240" w:lineRule="auto"/>
        <w:ind w:left="360"/>
        <w:rPr>
          <w:rFonts w:cs="Times New Roman"/>
          <w:sz w:val="24"/>
          <w:szCs w:val="24"/>
        </w:rPr>
      </w:pPr>
    </w:p>
    <w:p w:rsidR="009B44C3" w:rsidRPr="00E619A5" w:rsidRDefault="009B44C3" w:rsidP="00E6494F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2-Methylcyclohexane                                     b) 2-Ethyl-2-methylpentane</w:t>
      </w:r>
    </w:p>
    <w:p w:rsidR="009B44C3" w:rsidRPr="00E619A5" w:rsidRDefault="009B44C3" w:rsidP="004B447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b) 3,4-</w:t>
      </w:r>
      <w:r w:rsidR="004B447F">
        <w:rPr>
          <w:rFonts w:cs="Times New Roman"/>
          <w:sz w:val="24"/>
          <w:szCs w:val="24"/>
        </w:rPr>
        <w:t>D</w:t>
      </w:r>
      <w:r w:rsidRPr="00E619A5">
        <w:rPr>
          <w:rFonts w:cs="Times New Roman"/>
          <w:sz w:val="24"/>
          <w:szCs w:val="24"/>
        </w:rPr>
        <w:t xml:space="preserve">imethylpentane                                     d) 3-Ethyl-2-methylpentane  </w:t>
      </w:r>
      <w:r w:rsidRPr="00E619A5">
        <w:rPr>
          <w:rFonts w:cs="Times New Roman"/>
          <w:sz w:val="24"/>
          <w:szCs w:val="24"/>
        </w:rPr>
        <w:tab/>
      </w:r>
    </w:p>
    <w:p w:rsidR="005452BF" w:rsidRPr="00E619A5" w:rsidRDefault="002D312D" w:rsidP="009B44C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The structure of  Styrene </w:t>
      </w:r>
      <w:r w:rsidR="00816147" w:rsidRPr="00E619A5">
        <w:rPr>
          <w:rFonts w:ascii="Calibri" w:hAnsi="Calibri"/>
          <w:sz w:val="24"/>
          <w:szCs w:val="24"/>
        </w:rPr>
        <w:t>i</w:t>
      </w:r>
      <w:r w:rsidRPr="00E619A5">
        <w:rPr>
          <w:rFonts w:ascii="Calibri" w:hAnsi="Calibri"/>
          <w:sz w:val="24"/>
          <w:szCs w:val="24"/>
        </w:rPr>
        <w:t xml:space="preserve">s </w:t>
      </w:r>
      <w:r w:rsidR="00816147" w:rsidRPr="00E619A5">
        <w:rPr>
          <w:rFonts w:ascii="Calibri" w:hAnsi="Calibri"/>
          <w:sz w:val="24"/>
          <w:szCs w:val="24"/>
        </w:rPr>
        <w:t xml:space="preserve">  </w:t>
      </w:r>
    </w:p>
    <w:p w:rsidR="0006528C" w:rsidRPr="00E619A5" w:rsidRDefault="00413155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471" w:dyaOrig="2488">
          <v:shape id="_x0000_i1028" type="#_x0000_t75" style="width:450.35pt;height:118.05pt" o:ole="">
            <v:imagedata r:id="rId19" o:title=""/>
          </v:shape>
          <o:OLEObject Type="Embed" ProgID="ChemDraw.Document.6.0" ShapeID="_x0000_i1028" DrawAspect="Content" ObjectID="_1483199372" r:id="rId20"/>
        </w:object>
      </w:r>
    </w:p>
    <w:p w:rsidR="00F21116" w:rsidRPr="00E619A5" w:rsidRDefault="00F21116" w:rsidP="00CE0961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Which of the following amines is the most basic </w:t>
      </w:r>
      <w:r w:rsidR="00B60FCB" w:rsidRPr="00E619A5">
        <w:rPr>
          <w:rFonts w:ascii="Calibri" w:hAnsi="Calibri"/>
          <w:sz w:val="24"/>
          <w:szCs w:val="24"/>
        </w:rPr>
        <w:t xml:space="preserve"> </w:t>
      </w:r>
    </w:p>
    <w:p w:rsidR="0006528C" w:rsidRDefault="00467BA7" w:rsidP="008C7663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7461" w:dyaOrig="3028">
          <v:shape id="_x0000_i1029" type="#_x0000_t75" style="width:354pt;height:130.65pt" o:ole="">
            <v:imagedata r:id="rId21" o:title=""/>
          </v:shape>
          <o:OLEObject Type="Embed" ProgID="ChemDraw.Document.6.0" ShapeID="_x0000_i1029" DrawAspect="Content" ObjectID="_1483199373" r:id="rId22"/>
        </w:object>
      </w:r>
    </w:p>
    <w:p w:rsidR="00467BA7" w:rsidRDefault="00467BA7" w:rsidP="008C7663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</w:p>
    <w:p w:rsidR="00467BA7" w:rsidRPr="00E619A5" w:rsidRDefault="00467BA7" w:rsidP="008C7663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</w:p>
    <w:p w:rsidR="00B4261B" w:rsidRPr="00E619A5" w:rsidRDefault="00B4261B" w:rsidP="00E619A5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lastRenderedPageBreak/>
        <w:t>How are these compounds related?</w:t>
      </w:r>
    </w:p>
    <w:p w:rsidR="00E619A5" w:rsidRPr="00E619A5" w:rsidRDefault="00E619A5" w:rsidP="00E619A5">
      <w:pPr>
        <w:spacing w:after="0" w:line="240" w:lineRule="auto"/>
        <w:ind w:left="360"/>
        <w:rPr>
          <w:rFonts w:cs="Times New Roman"/>
          <w:noProof/>
          <w:sz w:val="24"/>
          <w:szCs w:val="24"/>
        </w:rPr>
      </w:pPr>
    </w:p>
    <w:p w:rsidR="00B4261B" w:rsidRPr="00E619A5" w:rsidRDefault="000403F0" w:rsidP="00E619A5">
      <w:pPr>
        <w:spacing w:after="0"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3924585" cy="723013"/>
            <wp:effectExtent l="19050" t="0" r="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3665" cy="722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61B" w:rsidRPr="00E619A5" w:rsidRDefault="00B4261B" w:rsidP="00510E52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The same                        </w:t>
      </w:r>
      <w:r w:rsidR="00E619A5" w:rsidRPr="00E619A5">
        <w:rPr>
          <w:rFonts w:cs="Times New Roman"/>
          <w:sz w:val="24"/>
          <w:szCs w:val="24"/>
        </w:rPr>
        <w:t xml:space="preserve">                            </w:t>
      </w:r>
      <w:r w:rsidR="00510E52">
        <w:rPr>
          <w:rFonts w:cs="Times New Roman"/>
          <w:sz w:val="24"/>
          <w:szCs w:val="24"/>
        </w:rPr>
        <w:t xml:space="preserve">    </w:t>
      </w:r>
      <w:r w:rsidR="00E619A5" w:rsidRPr="00E619A5">
        <w:rPr>
          <w:rFonts w:cs="Times New Roman"/>
          <w:sz w:val="24"/>
          <w:szCs w:val="24"/>
        </w:rPr>
        <w:t xml:space="preserve">  </w:t>
      </w:r>
      <w:r w:rsidR="00510E52">
        <w:rPr>
          <w:rFonts w:cs="Times New Roman"/>
          <w:sz w:val="24"/>
          <w:szCs w:val="24"/>
        </w:rPr>
        <w:t xml:space="preserve">   </w:t>
      </w:r>
      <w:r w:rsidR="00E619A5" w:rsidRPr="00E619A5">
        <w:rPr>
          <w:rFonts w:cs="Times New Roman"/>
          <w:sz w:val="24"/>
          <w:szCs w:val="24"/>
        </w:rPr>
        <w:t xml:space="preserve"> </w:t>
      </w:r>
      <w:r w:rsidRPr="00E619A5">
        <w:rPr>
          <w:rFonts w:cs="Times New Roman"/>
          <w:sz w:val="24"/>
          <w:szCs w:val="24"/>
        </w:rPr>
        <w:t xml:space="preserve"> b) Geometrical isomers</w:t>
      </w:r>
      <w:r w:rsidR="00E619A5" w:rsidRPr="00E619A5">
        <w:rPr>
          <w:rFonts w:cs="Times New Roman"/>
          <w:sz w:val="24"/>
          <w:szCs w:val="24"/>
        </w:rPr>
        <w:t xml:space="preserve"> </w:t>
      </w:r>
    </w:p>
    <w:p w:rsidR="00510E52" w:rsidRPr="00E619A5" w:rsidRDefault="000403F0" w:rsidP="004B447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c) S</w:t>
      </w:r>
      <w:r w:rsidR="00B4261B" w:rsidRPr="00E619A5">
        <w:rPr>
          <w:rFonts w:cs="Times New Roman"/>
          <w:sz w:val="24"/>
          <w:szCs w:val="24"/>
        </w:rPr>
        <w:t xml:space="preserve">tructural isomers                                       </w:t>
      </w:r>
      <w:r w:rsidR="00510E52">
        <w:rPr>
          <w:rFonts w:cs="Times New Roman"/>
          <w:sz w:val="24"/>
          <w:szCs w:val="24"/>
        </w:rPr>
        <w:t xml:space="preserve">       </w:t>
      </w:r>
      <w:r w:rsidR="00E619A5" w:rsidRPr="00E619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  d) N</w:t>
      </w:r>
      <w:r w:rsidR="00B4261B" w:rsidRPr="00E619A5">
        <w:rPr>
          <w:rFonts w:cs="Times New Roman"/>
          <w:sz w:val="24"/>
          <w:szCs w:val="24"/>
        </w:rPr>
        <w:t>ot related at all</w:t>
      </w:r>
      <w:r w:rsidR="00E619A5" w:rsidRPr="00E619A5">
        <w:rPr>
          <w:rFonts w:cs="Times New Roman"/>
          <w:sz w:val="24"/>
          <w:szCs w:val="24"/>
        </w:rPr>
        <w:t xml:space="preserve">  </w:t>
      </w:r>
    </w:p>
    <w:p w:rsidR="00F21116" w:rsidRPr="00E619A5" w:rsidRDefault="00F21116" w:rsidP="00B4261B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All of the following compounds can form intermolecular hydrogen bonds except </w:t>
      </w:r>
    </w:p>
    <w:p w:rsidR="009D4CC1" w:rsidRPr="00E619A5" w:rsidRDefault="009D4CC1" w:rsidP="009D4CC1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</w:p>
    <w:p w:rsidR="00F21116" w:rsidRPr="00E619A5" w:rsidRDefault="00F21116" w:rsidP="009D4CC1">
      <w:pPr>
        <w:pStyle w:val="ListParagraph"/>
        <w:bidi w:val="0"/>
        <w:ind w:left="360" w:hanging="218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a)  Acids</w:t>
      </w:r>
      <w:r w:rsidRPr="00E619A5">
        <w:rPr>
          <w:rFonts w:ascii="Calibri" w:hAnsi="Calibri"/>
          <w:sz w:val="24"/>
          <w:szCs w:val="24"/>
        </w:rPr>
        <w:tab/>
      </w:r>
      <w:r w:rsidR="009D4CC1" w:rsidRPr="00E619A5">
        <w:rPr>
          <w:rFonts w:ascii="Calibri" w:hAnsi="Calibri"/>
          <w:sz w:val="24"/>
          <w:szCs w:val="24"/>
        </w:rPr>
        <w:t xml:space="preserve">     </w:t>
      </w:r>
      <w:r w:rsidR="00942291" w:rsidRPr="00E619A5">
        <w:rPr>
          <w:rFonts w:ascii="Calibri" w:hAnsi="Calibri"/>
          <w:sz w:val="24"/>
          <w:szCs w:val="24"/>
        </w:rPr>
        <w:tab/>
      </w:r>
      <w:r w:rsidR="00942291" w:rsidRPr="00E619A5">
        <w:rPr>
          <w:rFonts w:ascii="Calibri" w:hAnsi="Calibri"/>
          <w:sz w:val="24"/>
          <w:szCs w:val="24"/>
        </w:rPr>
        <w:tab/>
      </w:r>
      <w:r w:rsidR="00942291" w:rsidRPr="00E619A5">
        <w:rPr>
          <w:rFonts w:ascii="Calibri" w:hAnsi="Calibri"/>
          <w:sz w:val="24"/>
          <w:szCs w:val="24"/>
        </w:rPr>
        <w:tab/>
      </w:r>
      <w:r w:rsidR="00942291" w:rsidRPr="00E619A5">
        <w:rPr>
          <w:rFonts w:ascii="Calibri" w:hAnsi="Calibri"/>
          <w:sz w:val="24"/>
          <w:szCs w:val="24"/>
        </w:rPr>
        <w:tab/>
      </w:r>
      <w:r w:rsidR="00E619A5" w:rsidRPr="00E619A5">
        <w:rPr>
          <w:rFonts w:ascii="Calibri" w:hAnsi="Calibri"/>
          <w:sz w:val="24"/>
          <w:szCs w:val="24"/>
        </w:rPr>
        <w:t xml:space="preserve">       </w:t>
      </w:r>
      <w:r w:rsidR="009D4CC1" w:rsidRPr="00E619A5">
        <w:rPr>
          <w:rFonts w:ascii="Calibri" w:hAnsi="Calibri"/>
          <w:sz w:val="24"/>
          <w:szCs w:val="24"/>
        </w:rPr>
        <w:t xml:space="preserve"> </w:t>
      </w:r>
      <w:r w:rsidRPr="00E619A5">
        <w:rPr>
          <w:rFonts w:ascii="Calibri" w:hAnsi="Calibri"/>
          <w:sz w:val="24"/>
          <w:szCs w:val="24"/>
        </w:rPr>
        <w:t xml:space="preserve"> b)  Alcohols</w:t>
      </w:r>
      <w:r w:rsidR="009D4CC1" w:rsidRPr="00E619A5">
        <w:rPr>
          <w:rFonts w:ascii="Calibri" w:hAnsi="Calibri"/>
          <w:sz w:val="24"/>
          <w:szCs w:val="24"/>
        </w:rPr>
        <w:t xml:space="preserve">      </w:t>
      </w:r>
    </w:p>
    <w:p w:rsidR="0006528C" w:rsidRPr="00E619A5" w:rsidRDefault="00F21116" w:rsidP="00926136">
      <w:pPr>
        <w:pBdr>
          <w:bottom w:val="single" w:sz="4" w:space="4" w:color="auto"/>
        </w:pBdr>
        <w:spacing w:before="100" w:beforeAutospacing="1" w:after="100" w:afterAutospacing="1"/>
        <w:ind w:firstLine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c)  Thiols 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E619A5" w:rsidRPr="00E619A5">
        <w:rPr>
          <w:rFonts w:cs="Times New Roman"/>
          <w:sz w:val="24"/>
          <w:szCs w:val="24"/>
        </w:rPr>
        <w:t xml:space="preserve">        </w:t>
      </w:r>
      <w:r w:rsidRPr="00E619A5">
        <w:rPr>
          <w:rFonts w:cs="Times New Roman"/>
          <w:sz w:val="24"/>
          <w:szCs w:val="24"/>
        </w:rPr>
        <w:t xml:space="preserve"> d)  Aldehydes</w:t>
      </w:r>
    </w:p>
    <w:p w:rsidR="009B44C3" w:rsidRPr="00E619A5" w:rsidRDefault="009B44C3" w:rsidP="009B44C3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at is the product of this reaction?</w:t>
      </w:r>
    </w:p>
    <w:p w:rsidR="00510E52" w:rsidRPr="00E619A5" w:rsidRDefault="000403F0" w:rsidP="00467BA7">
      <w:pPr>
        <w:pBdr>
          <w:bottom w:val="single" w:sz="4" w:space="1" w:color="auto"/>
        </w:pBdr>
        <w:spacing w:before="100" w:beforeAutospacing="1" w:after="100" w:afterAutospacing="1" w:line="240" w:lineRule="auto"/>
        <w:ind w:left="142" w:hanging="142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975350" cy="659130"/>
            <wp:effectExtent l="19050" t="0" r="6350" b="0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350" cy="659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10E52" w:rsidRPr="00E619A5">
        <w:rPr>
          <w:rFonts w:cs="Times New Roman"/>
          <w:sz w:val="24"/>
          <w:szCs w:val="24"/>
        </w:rPr>
        <w:t xml:space="preserve"> </w:t>
      </w:r>
    </w:p>
    <w:p w:rsidR="005452BF" w:rsidRPr="004B447F" w:rsidRDefault="005D4763" w:rsidP="00467BA7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>
        <w:rPr>
          <w:noProof/>
          <w:sz w:val="24"/>
          <w:szCs w:val="24"/>
        </w:rPr>
        <w:pict>
          <v:shape id="_x0000_s1068" type="#_x0000_t75" style="position:absolute;left:0;text-align:left;margin-left:.7pt;margin-top:25.4pt;width:6in;height:101.75pt;z-index:251661824">
            <v:imagedata r:id="rId25" o:title=""/>
            <w10:wrap type="square"/>
          </v:shape>
          <o:OLEObject Type="Embed" ProgID="ChemDraw.Document.6.0" ShapeID="_x0000_s1068" DrawAspect="Content" ObjectID="_1483199400" r:id="rId26"/>
        </w:pict>
      </w:r>
      <w:r w:rsidR="00816147" w:rsidRPr="004B447F">
        <w:rPr>
          <w:rFonts w:ascii="Calibri" w:hAnsi="Calibri"/>
          <w:sz w:val="24"/>
          <w:szCs w:val="24"/>
        </w:rPr>
        <w:t xml:space="preserve">The compound of the highest acidity is  </w:t>
      </w:r>
    </w:p>
    <w:p w:rsidR="009B44C3" w:rsidRPr="00E619A5" w:rsidRDefault="00485BBE" w:rsidP="009B44C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-377190</wp:posOffset>
                </wp:positionH>
                <wp:positionV relativeFrom="paragraph">
                  <wp:posOffset>1626235</wp:posOffset>
                </wp:positionV>
                <wp:extent cx="6400800" cy="0"/>
                <wp:effectExtent l="13335" t="6985" r="5715" b="12065"/>
                <wp:wrapNone/>
                <wp:docPr id="24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00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" o:spid="_x0000_s1026" type="#_x0000_t32" style="position:absolute;margin-left:-29.7pt;margin-top:128.05pt;width:7in;height:0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"/>
            </w:pict>
          </mc:Fallback>
        </mc:AlternateContent>
      </w:r>
    </w:p>
    <w:p w:rsidR="00463780" w:rsidRDefault="00463780" w:rsidP="00463780">
      <w:pPr>
        <w:spacing w:after="0" w:line="240" w:lineRule="auto"/>
        <w:ind w:left="426"/>
        <w:rPr>
          <w:rFonts w:cs="Times New Roman"/>
          <w:sz w:val="24"/>
          <w:szCs w:val="24"/>
        </w:rPr>
      </w:pPr>
    </w:p>
    <w:p w:rsidR="00467BA7" w:rsidRPr="00E619A5" w:rsidRDefault="00467BA7" w:rsidP="00467BA7">
      <w:pPr>
        <w:numPr>
          <w:ilvl w:val="0"/>
          <w:numId w:val="6"/>
        </w:numPr>
        <w:spacing w:after="0" w:line="240" w:lineRule="auto"/>
        <w:ind w:left="426" w:hanging="567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2,3-Dimethyl-2-butene undergoes catalytic hydrogenation to give:</w:t>
      </w:r>
    </w:p>
    <w:p w:rsidR="00467BA7" w:rsidRPr="00E619A5" w:rsidRDefault="00467BA7" w:rsidP="00467BA7">
      <w:pPr>
        <w:spacing w:after="0" w:line="240" w:lineRule="auto"/>
        <w:ind w:left="567"/>
        <w:rPr>
          <w:rFonts w:cs="Times New Roman"/>
          <w:sz w:val="24"/>
          <w:szCs w:val="24"/>
        </w:rPr>
      </w:pPr>
    </w:p>
    <w:p w:rsidR="00467BA7" w:rsidRDefault="00467BA7" w:rsidP="00467BA7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2,3-Dimethylbutane                                     b) 2-Methylpentane</w:t>
      </w:r>
      <w:r>
        <w:rPr>
          <w:rFonts w:cs="Times New Roman"/>
          <w:sz w:val="24"/>
          <w:szCs w:val="24"/>
        </w:rPr>
        <w:t xml:space="preserve"> </w:t>
      </w:r>
    </w:p>
    <w:p w:rsidR="00467BA7" w:rsidRPr="00E619A5" w:rsidRDefault="00467BA7" w:rsidP="00467BA7">
      <w:pPr>
        <w:spacing w:after="0" w:line="240" w:lineRule="auto"/>
        <w:rPr>
          <w:rFonts w:cs="Times New Roman"/>
          <w:sz w:val="24"/>
          <w:szCs w:val="24"/>
        </w:rPr>
      </w:pPr>
    </w:p>
    <w:p w:rsidR="00467BA7" w:rsidRPr="00E619A5" w:rsidRDefault="00467BA7" w:rsidP="00467BA7">
      <w:pPr>
        <w:pBdr>
          <w:bottom w:val="single" w:sz="4" w:space="1" w:color="auto"/>
        </w:pBdr>
        <w:spacing w:before="100" w:beforeAutospacing="1" w:after="100" w:afterAutospacing="1"/>
        <w:ind w:left="142" w:hanging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2,2-Dimethylbutane                                     d) 3-Methylpentane</w:t>
      </w:r>
      <w:r w:rsidRPr="00510E52">
        <w:rPr>
          <w:rFonts w:cs="Times New Roman"/>
          <w:sz w:val="24"/>
          <w:szCs w:val="24"/>
        </w:rPr>
        <w:t xml:space="preserve"> </w:t>
      </w:r>
      <w:r w:rsidRPr="00E619A5">
        <w:rPr>
          <w:rFonts w:cs="Times New Roman"/>
          <w:sz w:val="24"/>
          <w:szCs w:val="24"/>
        </w:rPr>
        <w:t xml:space="preserve"> </w:t>
      </w:r>
    </w:p>
    <w:p w:rsidR="00467BA7" w:rsidRDefault="00467BA7" w:rsidP="00467BA7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467BA7" w:rsidRDefault="00467BA7" w:rsidP="00467BA7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816147" w:rsidRPr="00E619A5" w:rsidRDefault="00301CE8" w:rsidP="00467BA7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lastRenderedPageBreak/>
        <w:t xml:space="preserve">The main product of the following reaction is  </w:t>
      </w:r>
    </w:p>
    <w:p w:rsidR="00301CE8" w:rsidRPr="00E619A5" w:rsidRDefault="00301CE8" w:rsidP="00301CE8">
      <w:pPr>
        <w:tabs>
          <w:tab w:val="left" w:pos="426"/>
        </w:tabs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5876" w:dyaOrig="647">
          <v:shape id="_x0000_i1030" type="#_x0000_t75" style="width:293.8pt;height:32.65pt" o:ole="">
            <v:imagedata r:id="rId27" o:title=""/>
          </v:shape>
          <o:OLEObject Type="Embed" ProgID="ChemDraw.Document.6.0" ShapeID="_x0000_i1030" DrawAspect="Content" ObjectID="_1483199374" r:id="rId28"/>
        </w:object>
      </w:r>
      <w:r w:rsidRPr="00E619A5">
        <w:rPr>
          <w:rFonts w:cs="Times New Roman"/>
          <w:sz w:val="24"/>
          <w:szCs w:val="24"/>
        </w:rPr>
        <w:t xml:space="preserve"> </w:t>
      </w:r>
    </w:p>
    <w:p w:rsidR="0006528C" w:rsidRPr="00E619A5" w:rsidRDefault="00467BA7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object w:dxaOrig="9250" w:dyaOrig="2693">
          <v:shape id="_x0000_i1031" type="#_x0000_t75" style="width:431.95pt;height:110.55pt" o:ole="">
            <v:imagedata r:id="rId29" o:title=""/>
          </v:shape>
          <o:OLEObject Type="Embed" ProgID="ChemDraw.Document.6.0" ShapeID="_x0000_i1031" DrawAspect="Content" ObjectID="_1483199375" r:id="rId30"/>
        </w:object>
      </w:r>
    </w:p>
    <w:p w:rsidR="00816147" w:rsidRPr="00E619A5" w:rsidRDefault="004C0F13" w:rsidP="00C43974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1321435</wp:posOffset>
            </wp:positionH>
            <wp:positionV relativeFrom="paragraph">
              <wp:posOffset>217170</wp:posOffset>
            </wp:positionV>
            <wp:extent cx="1969135" cy="850265"/>
            <wp:effectExtent l="19050" t="0" r="0" b="0"/>
            <wp:wrapTopAndBottom/>
            <wp:docPr id="1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135" cy="850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2F6C" w:rsidRPr="00E619A5">
        <w:rPr>
          <w:rFonts w:ascii="Calibri" w:hAnsi="Calibri"/>
          <w:sz w:val="24"/>
          <w:szCs w:val="24"/>
        </w:rPr>
        <w:t>The correct</w:t>
      </w:r>
      <w:r w:rsidR="00733D44">
        <w:rPr>
          <w:rFonts w:ascii="Calibri" w:hAnsi="Calibri"/>
          <w:sz w:val="24"/>
          <w:szCs w:val="24"/>
        </w:rPr>
        <w:t xml:space="preserve"> </w:t>
      </w:r>
      <w:r w:rsidR="00472F6C" w:rsidRPr="00E619A5">
        <w:rPr>
          <w:rFonts w:ascii="Calibri" w:hAnsi="Calibri"/>
          <w:sz w:val="24"/>
          <w:szCs w:val="24"/>
        </w:rPr>
        <w:t xml:space="preserve"> IUPAC name of the following compound is </w:t>
      </w:r>
    </w:p>
    <w:p w:rsidR="00AD2A58" w:rsidRPr="00467BA7" w:rsidRDefault="00472F6C" w:rsidP="00467BA7">
      <w:pPr>
        <w:tabs>
          <w:tab w:val="left" w:pos="426"/>
        </w:tabs>
        <w:spacing w:line="240" w:lineRule="auto"/>
        <w:rPr>
          <w:rFonts w:cs="Times New Roman"/>
          <w:sz w:val="24"/>
          <w:szCs w:val="24"/>
        </w:rPr>
      </w:pPr>
      <w:r w:rsidRPr="00E619A5">
        <w:t xml:space="preserve">a) </w:t>
      </w:r>
      <w:r w:rsidR="00AD2A58" w:rsidRPr="00E619A5">
        <w:t>2-Hydroxy-butanal</w:t>
      </w:r>
      <w:r w:rsidR="00FA7C6D" w:rsidRPr="00E619A5">
        <w:tab/>
      </w:r>
      <w:r w:rsidR="00467BA7">
        <w:t xml:space="preserve">                                                           </w:t>
      </w:r>
      <w:r w:rsidRPr="00E619A5">
        <w:t xml:space="preserve">b) </w:t>
      </w:r>
      <w:r w:rsidR="00AD2A58" w:rsidRPr="00E619A5">
        <w:t xml:space="preserve">2-Hydroxy-butan-3-one </w:t>
      </w:r>
    </w:p>
    <w:p w:rsidR="00510E52" w:rsidRPr="00E619A5" w:rsidRDefault="00472F6C" w:rsidP="004C0F13">
      <w:pPr>
        <w:pBdr>
          <w:bottom w:val="single" w:sz="4" w:space="1" w:color="auto"/>
        </w:pBdr>
        <w:spacing w:before="100" w:beforeAutospacing="1" w:after="100" w:afterAutospacing="1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c) </w:t>
      </w:r>
      <w:r w:rsidR="00AD2A58" w:rsidRPr="00E619A5">
        <w:rPr>
          <w:rFonts w:cs="Times New Roman"/>
          <w:sz w:val="24"/>
          <w:szCs w:val="24"/>
        </w:rPr>
        <w:t>3-Hydroxy-butan-2-one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FA7C6D" w:rsidRPr="00E619A5">
        <w:rPr>
          <w:rFonts w:cs="Times New Roman"/>
          <w:sz w:val="24"/>
          <w:szCs w:val="24"/>
        </w:rPr>
        <w:t xml:space="preserve">             </w:t>
      </w:r>
      <w:r w:rsidRPr="00E619A5">
        <w:rPr>
          <w:rFonts w:cs="Times New Roman"/>
          <w:sz w:val="24"/>
          <w:szCs w:val="24"/>
        </w:rPr>
        <w:t xml:space="preserve">d) </w:t>
      </w:r>
      <w:r w:rsidR="00AD2A58" w:rsidRPr="00E619A5">
        <w:rPr>
          <w:rFonts w:cs="Times New Roman"/>
          <w:sz w:val="24"/>
          <w:szCs w:val="24"/>
        </w:rPr>
        <w:t>3-Oxo-2-butanol</w:t>
      </w:r>
      <w:r w:rsidR="008607B2" w:rsidRPr="00E619A5">
        <w:rPr>
          <w:rFonts w:cs="Times New Roman"/>
          <w:sz w:val="24"/>
          <w:szCs w:val="24"/>
        </w:rPr>
        <w:t xml:space="preserve"> </w:t>
      </w:r>
      <w:r w:rsidR="00510E52">
        <w:rPr>
          <w:rFonts w:cs="Times New Roman"/>
          <w:sz w:val="24"/>
          <w:szCs w:val="24"/>
        </w:rPr>
        <w:t xml:space="preserve"> </w:t>
      </w:r>
    </w:p>
    <w:p w:rsidR="000D5DC1" w:rsidRPr="00E619A5" w:rsidRDefault="000D5DC1" w:rsidP="004B447F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3-Cyclopentene carboxylic </w:t>
      </w:r>
      <w:r w:rsidR="004B447F">
        <w:rPr>
          <w:rFonts w:ascii="Calibri" w:hAnsi="Calibri"/>
          <w:sz w:val="24"/>
          <w:szCs w:val="24"/>
        </w:rPr>
        <w:t xml:space="preserve"> acid </w:t>
      </w:r>
      <w:r w:rsidRPr="00E619A5">
        <w:rPr>
          <w:rFonts w:ascii="Calibri" w:hAnsi="Calibri"/>
          <w:sz w:val="24"/>
          <w:szCs w:val="24"/>
        </w:rPr>
        <w:t xml:space="preserve">is </w:t>
      </w:r>
    </w:p>
    <w:p w:rsidR="009B44C3" w:rsidRPr="00E619A5" w:rsidRDefault="000D5DC1" w:rsidP="004B447F">
      <w:pPr>
        <w:pBdr>
          <w:bottom w:val="single" w:sz="4" w:space="1" w:color="auto"/>
        </w:pBdr>
        <w:spacing w:before="100" w:beforeAutospacing="1" w:after="100" w:afterAutospacing="1"/>
        <w:ind w:left="142" w:hanging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950" w:dyaOrig="1024">
          <v:shape id="_x0000_i1032" type="#_x0000_t75" style="width:431.85pt;height:44.35pt" o:ole="">
            <v:imagedata r:id="rId32" o:title=""/>
          </v:shape>
          <o:OLEObject Type="Embed" ProgID="ChemDraw.Document.6.0" ShapeID="_x0000_i1032" DrawAspect="Content" ObjectID="_1483199376" r:id="rId33"/>
        </w:object>
      </w:r>
      <w:r w:rsidR="009B44C3" w:rsidRPr="00E619A5">
        <w:rPr>
          <w:rFonts w:cs="Times New Roman"/>
          <w:sz w:val="24"/>
          <w:szCs w:val="24"/>
        </w:rPr>
        <w:t xml:space="preserve">        </w:t>
      </w:r>
    </w:p>
    <w:p w:rsidR="00510E52" w:rsidRDefault="00510E52" w:rsidP="00510E52">
      <w:pPr>
        <w:numPr>
          <w:ilvl w:val="0"/>
          <w:numId w:val="6"/>
        </w:numPr>
        <w:spacing w:after="0" w:line="240" w:lineRule="auto"/>
        <w:ind w:left="426" w:hanging="426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ich of the following compounds will show geometrical isomerism?</w:t>
      </w:r>
      <w:r>
        <w:rPr>
          <w:rFonts w:cs="Times New Roman"/>
          <w:sz w:val="24"/>
          <w:szCs w:val="24"/>
        </w:rPr>
        <w:t xml:space="preserve"> </w:t>
      </w:r>
    </w:p>
    <w:p w:rsidR="00510E52" w:rsidRPr="00E619A5" w:rsidRDefault="00510E52" w:rsidP="00510E52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=CHCl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                                                           b) ClCH=CHBr</w:t>
      </w:r>
    </w:p>
    <w:p w:rsidR="00510E52" w:rsidRPr="00E619A5" w:rsidRDefault="00510E52" w:rsidP="00510E52">
      <w:pPr>
        <w:pBdr>
          <w:bottom w:val="single" w:sz="4" w:space="1" w:color="auto"/>
        </w:pBdr>
        <w:spacing w:before="100" w:beforeAutospacing="1" w:after="100" w:afterAutospacing="1"/>
        <w:ind w:left="142" w:hanging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=CHCl                                                             d) Cl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=CBr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  </w:t>
      </w:r>
    </w:p>
    <w:p w:rsidR="004C0F13" w:rsidRPr="00E619A5" w:rsidRDefault="004C0F13" w:rsidP="004C0F1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Which of the following is ketal</w:t>
      </w:r>
    </w:p>
    <w:p w:rsidR="004C0F13" w:rsidRDefault="004C0F13" w:rsidP="004C0F13">
      <w:pPr>
        <w:tabs>
          <w:tab w:val="left" w:pos="426"/>
        </w:tabs>
        <w:ind w:left="360"/>
      </w:pPr>
      <w:r>
        <w:object w:dxaOrig="7666" w:dyaOrig="1603">
          <v:shape id="_x0000_i1033" type="#_x0000_t75" style="width:383.3pt;height:80.3pt" o:ole="">
            <v:imagedata r:id="rId34" o:title=""/>
          </v:shape>
          <o:OLEObject Type="Embed" ProgID="ChemDraw.Document.6.0" ShapeID="_x0000_i1033" DrawAspect="Content" ObjectID="_1483199377" r:id="rId35"/>
        </w:object>
      </w:r>
    </w:p>
    <w:p w:rsidR="004C0F13" w:rsidRDefault="00485BBE" w:rsidP="004C0F13">
      <w:pPr>
        <w:tabs>
          <w:tab w:val="left" w:pos="426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-165100</wp:posOffset>
                </wp:positionH>
                <wp:positionV relativeFrom="paragraph">
                  <wp:posOffset>73660</wp:posOffset>
                </wp:positionV>
                <wp:extent cx="5826760" cy="0"/>
                <wp:effectExtent l="6350" t="6985" r="5715" b="12065"/>
                <wp:wrapNone/>
                <wp:docPr id="21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6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6" o:spid="_x0000_s1026" type="#_x0000_t32" style="position:absolute;margin-left:-13pt;margin-top:5.8pt;width:458.8pt;height:0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"/>
            </w:pict>
          </mc:Fallback>
        </mc:AlternateContent>
      </w:r>
    </w:p>
    <w:p w:rsidR="00B1069E" w:rsidRPr="00B1069E" w:rsidRDefault="00B1069E" w:rsidP="00B1069E">
      <w:pPr>
        <w:tabs>
          <w:tab w:val="left" w:pos="426"/>
        </w:tabs>
        <w:ind w:left="360"/>
        <w:rPr>
          <w:rFonts w:cs="Times New Roman"/>
          <w:sz w:val="24"/>
          <w:szCs w:val="24"/>
        </w:rPr>
      </w:pPr>
    </w:p>
    <w:p w:rsidR="00965B0C" w:rsidRPr="008C7663" w:rsidRDefault="00965B0C" w:rsidP="00965B0C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T</w:t>
      </w:r>
      <w:r w:rsidRPr="008C7663">
        <w:rPr>
          <w:rFonts w:ascii="Times New Roman" w:hAnsi="Times New Roman" w:cs="Times New Roman"/>
        </w:rPr>
        <w:t xml:space="preserve">he structure </w:t>
      </w:r>
      <w:r>
        <w:rPr>
          <w:rFonts w:ascii="Times New Roman" w:hAnsi="Times New Roman" w:cs="Times New Roman"/>
        </w:rPr>
        <w:t>of v</w:t>
      </w:r>
      <w:r w:rsidRPr="008C7663">
        <w:rPr>
          <w:rFonts w:ascii="Times New Roman" w:hAnsi="Times New Roman" w:cs="Times New Roman"/>
        </w:rPr>
        <w:t xml:space="preserve">inyl </w:t>
      </w:r>
      <w:r>
        <w:rPr>
          <w:rFonts w:ascii="Times New Roman" w:hAnsi="Times New Roman" w:cs="Times New Roman"/>
        </w:rPr>
        <w:t>bromide is</w:t>
      </w:r>
      <w:r w:rsidRPr="008C7663">
        <w:rPr>
          <w:rFonts w:ascii="Times New Roman" w:hAnsi="Times New Roman" w:cs="Times New Roman"/>
        </w:rPr>
        <w:t xml:space="preserve"> </w:t>
      </w:r>
    </w:p>
    <w:p w:rsidR="00965B0C" w:rsidRPr="00265BE5" w:rsidRDefault="00965B0C" w:rsidP="00265BE5">
      <w:pPr>
        <w:pBdr>
          <w:bottom w:val="single" w:sz="4" w:space="1" w:color="auto"/>
        </w:pBdr>
        <w:spacing w:before="100" w:beforeAutospacing="1" w:after="100" w:afterAutospacing="1"/>
        <w:rPr>
          <w:rFonts w:ascii="Times New Roman" w:hAnsi="Times New Roman" w:cs="Times New Roman"/>
        </w:rPr>
      </w:pPr>
      <w:r>
        <w:object w:dxaOrig="9317" w:dyaOrig="2591">
          <v:shape id="_x0000_i1034" type="#_x0000_t75" style="width:431.85pt;height:119.7pt" o:ole="">
            <v:imagedata r:id="rId36" o:title=""/>
          </v:shape>
          <o:OLEObject Type="Embed" ProgID="ChemDraw.Document.6.0" ShapeID="_x0000_i1034" DrawAspect="Content" ObjectID="_1483199378" r:id="rId37"/>
        </w:object>
      </w:r>
      <w:r w:rsidRPr="008C7663">
        <w:rPr>
          <w:rFonts w:ascii="Times New Roman" w:hAnsi="Times New Roman" w:cs="Times New Roman"/>
        </w:rPr>
        <w:t xml:space="preserve"> </w:t>
      </w:r>
    </w:p>
    <w:p w:rsidR="00C37EF8" w:rsidRPr="00E619A5" w:rsidRDefault="00C37EF8" w:rsidP="00C37EF8">
      <w:pPr>
        <w:numPr>
          <w:ilvl w:val="0"/>
          <w:numId w:val="6"/>
        </w:numPr>
        <w:spacing w:after="0" w:line="240" w:lineRule="auto"/>
        <w:ind w:left="426" w:hanging="426"/>
        <w:rPr>
          <w:rFonts w:cs="Times New Roman"/>
          <w:sz w:val="24"/>
          <w:szCs w:val="24"/>
        </w:rPr>
      </w:pPr>
      <w:r w:rsidRPr="00E619A5">
        <w:rPr>
          <w:rFonts w:eastAsia="Times New Roman" w:cs="Times New Roman"/>
          <w:sz w:val="24"/>
          <w:szCs w:val="24"/>
        </w:rPr>
        <w:t>What is the best name for the following compound?</w:t>
      </w:r>
    </w:p>
    <w:p w:rsidR="00C37EF8" w:rsidRPr="00E619A5" w:rsidRDefault="000403F0" w:rsidP="00C37EF8">
      <w:pPr>
        <w:spacing w:after="0" w:line="240" w:lineRule="auto"/>
        <w:jc w:val="center"/>
        <w:rPr>
          <w:rFonts w:cs="Times New Roman"/>
          <w:sz w:val="24"/>
          <w:szCs w:val="24"/>
          <w:rtl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1977390" cy="893445"/>
            <wp:effectExtent l="0" t="0" r="0" b="0"/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390" cy="893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7EF8" w:rsidRPr="00E619A5" w:rsidRDefault="00C37EF8" w:rsidP="004B447F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r w:rsidRPr="00E619A5">
        <w:rPr>
          <w:rFonts w:eastAsia="Times New Roman" w:cs="Times New Roman"/>
          <w:sz w:val="24"/>
          <w:szCs w:val="24"/>
        </w:rPr>
        <w:t>3-</w:t>
      </w:r>
      <w:r w:rsidR="004B447F">
        <w:rPr>
          <w:rFonts w:eastAsia="Times New Roman" w:cs="Times New Roman"/>
          <w:sz w:val="24"/>
          <w:szCs w:val="24"/>
        </w:rPr>
        <w:t>M</w:t>
      </w:r>
      <w:r w:rsidRPr="00E619A5">
        <w:rPr>
          <w:rFonts w:eastAsia="Times New Roman" w:cs="Times New Roman"/>
          <w:sz w:val="24"/>
          <w:szCs w:val="24"/>
        </w:rPr>
        <w:t>ethylenehexane                                            b) 2-</w:t>
      </w:r>
      <w:r w:rsidR="004B447F">
        <w:rPr>
          <w:rFonts w:eastAsia="Times New Roman" w:cs="Times New Roman"/>
          <w:sz w:val="24"/>
          <w:szCs w:val="24"/>
        </w:rPr>
        <w:t>P</w:t>
      </w:r>
      <w:r w:rsidRPr="00E619A5">
        <w:rPr>
          <w:rFonts w:eastAsia="Times New Roman" w:cs="Times New Roman"/>
          <w:sz w:val="24"/>
          <w:szCs w:val="24"/>
        </w:rPr>
        <w:t>ropyl-1-butene</w:t>
      </w:r>
    </w:p>
    <w:p w:rsidR="00C37EF8" w:rsidRPr="00E619A5" w:rsidRDefault="00C37EF8" w:rsidP="004B447F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eastAsia="Times New Roman" w:cs="Times New Roman"/>
          <w:sz w:val="24"/>
          <w:szCs w:val="24"/>
        </w:rPr>
        <w:t>c) 4-</w:t>
      </w:r>
      <w:r w:rsidR="004B447F">
        <w:rPr>
          <w:rFonts w:eastAsia="Times New Roman" w:cs="Times New Roman"/>
          <w:sz w:val="24"/>
          <w:szCs w:val="24"/>
        </w:rPr>
        <w:t>E</w:t>
      </w:r>
      <w:r w:rsidRPr="00E619A5">
        <w:rPr>
          <w:rFonts w:eastAsia="Times New Roman" w:cs="Times New Roman"/>
          <w:sz w:val="24"/>
          <w:szCs w:val="24"/>
        </w:rPr>
        <w:t>thyl-4-pentene                                               d) 2-</w:t>
      </w:r>
      <w:r w:rsidR="004B447F">
        <w:rPr>
          <w:rFonts w:eastAsia="Times New Roman" w:cs="Times New Roman"/>
          <w:sz w:val="24"/>
          <w:szCs w:val="24"/>
        </w:rPr>
        <w:t>E</w:t>
      </w:r>
      <w:r w:rsidRPr="00E619A5">
        <w:rPr>
          <w:rFonts w:eastAsia="Times New Roman" w:cs="Times New Roman"/>
          <w:sz w:val="24"/>
          <w:szCs w:val="24"/>
        </w:rPr>
        <w:t>thyl-1-pentene</w:t>
      </w:r>
    </w:p>
    <w:p w:rsidR="00510E52" w:rsidRDefault="00510E52" w:rsidP="00510E52">
      <w:pPr>
        <w:pBdr>
          <w:bottom w:val="single" w:sz="4" w:space="0" w:color="auto"/>
        </w:pBdr>
        <w:spacing w:before="100" w:beforeAutospacing="1" w:after="100" w:afterAutospacing="1"/>
        <w:rPr>
          <w:sz w:val="24"/>
          <w:szCs w:val="24"/>
        </w:rPr>
      </w:pPr>
      <w:r w:rsidRPr="00510E52">
        <w:rPr>
          <w:rFonts w:eastAsia="Times New Roman" w:cs="Times New Roman"/>
          <w:sz w:val="24"/>
          <w:szCs w:val="24"/>
        </w:rPr>
        <w:t xml:space="preserve"> </w:t>
      </w:r>
    </w:p>
    <w:p w:rsidR="00510E52" w:rsidRPr="00E619A5" w:rsidRDefault="00510E52" w:rsidP="00510E52">
      <w:pPr>
        <w:pStyle w:val="NormalWeb"/>
        <w:numPr>
          <w:ilvl w:val="0"/>
          <w:numId w:val="6"/>
        </w:numPr>
        <w:rPr>
          <w:rFonts w:ascii="Calibri" w:hAnsi="Calibri"/>
        </w:rPr>
      </w:pPr>
      <w:r w:rsidRPr="00E619A5">
        <w:rPr>
          <w:rFonts w:ascii="Calibri" w:hAnsi="Calibri"/>
        </w:rPr>
        <w:t xml:space="preserve">Amines can be prepared by the reaction of  </w:t>
      </w:r>
    </w:p>
    <w:p w:rsidR="00510E52" w:rsidRPr="00E619A5" w:rsidRDefault="00510E52" w:rsidP="00510E52">
      <w:pPr>
        <w:pStyle w:val="ListParagraph"/>
        <w:tabs>
          <w:tab w:val="left" w:pos="142"/>
        </w:tabs>
        <w:bidi w:val="0"/>
        <w:ind w:left="142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 </w:t>
      </w:r>
      <w:r w:rsidRPr="00E619A5">
        <w:rPr>
          <w:rFonts w:ascii="Calibri" w:hAnsi="Calibri"/>
          <w:sz w:val="24"/>
          <w:szCs w:val="24"/>
        </w:rPr>
        <w:t>a)  Acid + Alcohol</w:t>
      </w:r>
      <w:r w:rsidRPr="00E619A5">
        <w:rPr>
          <w:rFonts w:ascii="Calibri" w:hAnsi="Calibri"/>
          <w:sz w:val="24"/>
          <w:szCs w:val="24"/>
        </w:rPr>
        <w:tab/>
      </w:r>
      <w:r w:rsidRPr="00E619A5">
        <w:rPr>
          <w:rFonts w:ascii="Calibri" w:hAnsi="Calibri"/>
          <w:sz w:val="24"/>
          <w:szCs w:val="24"/>
        </w:rPr>
        <w:tab/>
        <w:t xml:space="preserve">                              b) Alkyl halides + Ammonia</w:t>
      </w:r>
    </w:p>
    <w:p w:rsidR="004B447F" w:rsidRPr="00E619A5" w:rsidRDefault="004B447F" w:rsidP="00A90822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sz w:val="24"/>
          <w:szCs w:val="24"/>
        </w:rPr>
        <w:t xml:space="preserve"> </w:t>
      </w:r>
      <w:r w:rsidR="00510E52" w:rsidRPr="00E619A5">
        <w:rPr>
          <w:sz w:val="24"/>
          <w:szCs w:val="24"/>
        </w:rPr>
        <w:t xml:space="preserve"> c)  Acid +Base  </w:t>
      </w:r>
      <w:r w:rsidR="00510E52" w:rsidRPr="00E619A5">
        <w:rPr>
          <w:sz w:val="24"/>
          <w:szCs w:val="24"/>
        </w:rPr>
        <w:tab/>
      </w:r>
      <w:r w:rsidR="00510E52" w:rsidRPr="00E619A5">
        <w:rPr>
          <w:sz w:val="24"/>
          <w:szCs w:val="24"/>
        </w:rPr>
        <w:tab/>
      </w:r>
      <w:r w:rsidR="00510E52" w:rsidRPr="00E619A5">
        <w:rPr>
          <w:sz w:val="24"/>
          <w:szCs w:val="24"/>
        </w:rPr>
        <w:tab/>
        <w:t xml:space="preserve">     </w:t>
      </w:r>
      <w:r w:rsidR="00510E52" w:rsidRPr="00E619A5">
        <w:rPr>
          <w:sz w:val="24"/>
          <w:szCs w:val="24"/>
        </w:rPr>
        <w:tab/>
      </w:r>
      <w:r>
        <w:rPr>
          <w:sz w:val="24"/>
          <w:szCs w:val="24"/>
        </w:rPr>
        <w:t xml:space="preserve">  </w:t>
      </w:r>
      <w:r w:rsidR="00510E52" w:rsidRPr="00E619A5">
        <w:rPr>
          <w:sz w:val="24"/>
          <w:szCs w:val="24"/>
        </w:rPr>
        <w:t xml:space="preserve"> d) Two molecules of alcohols</w:t>
      </w:r>
      <w:r w:rsidRPr="004B447F">
        <w:rPr>
          <w:rFonts w:eastAsia="Times New Roman" w:cs="Times New Roman"/>
          <w:sz w:val="24"/>
          <w:szCs w:val="24"/>
        </w:rPr>
        <w:t xml:space="preserve"> </w:t>
      </w:r>
      <w:r w:rsidRPr="00E619A5">
        <w:rPr>
          <w:rFonts w:eastAsia="Times New Roman" w:cs="Times New Roman"/>
          <w:sz w:val="24"/>
          <w:szCs w:val="24"/>
        </w:rPr>
        <w:t xml:space="preserve">               </w:t>
      </w:r>
      <w:r>
        <w:rPr>
          <w:rFonts w:eastAsia="Times New Roman" w:cs="Times New Roman"/>
          <w:sz w:val="24"/>
          <w:szCs w:val="24"/>
        </w:rPr>
        <w:t xml:space="preserve">                          </w:t>
      </w:r>
    </w:p>
    <w:p w:rsidR="004C0F13" w:rsidRPr="00E619A5" w:rsidRDefault="004C0F13" w:rsidP="004C0F13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The molecule of the highest boiling point is</w:t>
      </w:r>
    </w:p>
    <w:p w:rsidR="004C0F13" w:rsidRPr="00E619A5" w:rsidRDefault="004C0F13" w:rsidP="004C0F13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4C0F13" w:rsidRPr="00E619A5" w:rsidRDefault="004C0F13" w:rsidP="004C0F13">
      <w:pPr>
        <w:ind w:left="720" w:hanging="720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a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-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-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-CHO    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 b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  <w:vertAlign w:val="subscript"/>
        </w:rPr>
        <w:softHyphen/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OH</w:t>
      </w:r>
    </w:p>
    <w:p w:rsidR="004C0F13" w:rsidRPr="00E619A5" w:rsidRDefault="004C0F13" w:rsidP="004C0F1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O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 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 </w:t>
      </w:r>
      <w:r>
        <w:rPr>
          <w:rFonts w:cs="Times New Roman"/>
          <w:sz w:val="24"/>
          <w:szCs w:val="24"/>
        </w:rPr>
        <w:t xml:space="preserve">            </w:t>
      </w:r>
      <w:r w:rsidRPr="00E619A5">
        <w:rPr>
          <w:rFonts w:cs="Times New Roman"/>
          <w:sz w:val="24"/>
          <w:szCs w:val="24"/>
        </w:rPr>
        <w:t xml:space="preserve"> d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OOH</w:t>
      </w:r>
    </w:p>
    <w:p w:rsidR="004C0F13" w:rsidRDefault="004C0F13" w:rsidP="004C0F1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265BE5" w:rsidRDefault="00265BE5" w:rsidP="00265BE5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265BE5" w:rsidRDefault="00265BE5" w:rsidP="00265BE5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265BE5" w:rsidRDefault="00265BE5" w:rsidP="00265BE5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265BE5" w:rsidRDefault="00265BE5" w:rsidP="00265BE5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265BE5" w:rsidRDefault="00265BE5" w:rsidP="00265BE5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265BE5" w:rsidRDefault="00265BE5" w:rsidP="00265BE5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265BE5" w:rsidRDefault="00265BE5" w:rsidP="00265BE5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8607B2" w:rsidRPr="00E619A5" w:rsidRDefault="008607B2" w:rsidP="004C0F1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lastRenderedPageBreak/>
        <w:t xml:space="preserve">The main product of the following reaction is  </w:t>
      </w:r>
    </w:p>
    <w:p w:rsidR="00497597" w:rsidRPr="00E619A5" w:rsidRDefault="000D5DC1" w:rsidP="00497597">
      <w:pPr>
        <w:pBdr>
          <w:bottom w:val="single" w:sz="4" w:space="4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10023" w:dyaOrig="4208">
          <v:shape id="_x0000_i1035" type="#_x0000_t75" style="width:6in;height:181.6pt" o:ole="">
            <v:imagedata r:id="rId39" o:title=""/>
          </v:shape>
          <o:OLEObject Type="Embed" ProgID="ChemDraw.Document.6.0" ShapeID="_x0000_i1035" DrawAspect="Content" ObjectID="_1483199379" r:id="rId40"/>
        </w:object>
      </w:r>
    </w:p>
    <w:p w:rsidR="00497597" w:rsidRPr="00E619A5" w:rsidRDefault="00497597" w:rsidP="00497597">
      <w:pPr>
        <w:numPr>
          <w:ilvl w:val="0"/>
          <w:numId w:val="6"/>
        </w:num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b/>
          <w:bCs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 xml:space="preserve">Which of the following compounds </w:t>
      </w:r>
      <w:r w:rsidRPr="00E619A5">
        <w:rPr>
          <w:rFonts w:cs="Times New Roman"/>
          <w:b/>
          <w:bCs/>
          <w:sz w:val="24"/>
          <w:szCs w:val="24"/>
          <w:u w:val="single"/>
        </w:rPr>
        <w:t>is not aromatic</w:t>
      </w:r>
    </w:p>
    <w:p w:rsidR="00B4261B" w:rsidRPr="00E619A5" w:rsidRDefault="002B7A35" w:rsidP="00C37EF8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7942" w:dyaOrig="3622">
          <v:shape id="_x0000_i1036" type="#_x0000_t75" style="width:305.75pt;height:139.8pt" o:ole="">
            <v:imagedata r:id="rId41" o:title=""/>
          </v:shape>
          <o:OLEObject Type="Embed" ProgID="ChemDraw.Document.6.0" ShapeID="_x0000_i1036" DrawAspect="Content" ObjectID="_1483199380" r:id="rId42"/>
        </w:object>
      </w:r>
      <w:r w:rsidRPr="00E619A5">
        <w:rPr>
          <w:rFonts w:cs="Times New Roman"/>
          <w:sz w:val="24"/>
          <w:szCs w:val="24"/>
        </w:rPr>
        <w:t xml:space="preserve"> </w:t>
      </w:r>
    </w:p>
    <w:p w:rsidR="003527AA" w:rsidRDefault="003527AA" w:rsidP="003527AA">
      <w:pPr>
        <w:tabs>
          <w:tab w:val="left" w:pos="426"/>
        </w:tabs>
        <w:spacing w:after="0" w:line="240" w:lineRule="auto"/>
        <w:rPr>
          <w:rFonts w:cs="Times New Roman"/>
          <w:sz w:val="24"/>
          <w:szCs w:val="24"/>
        </w:rPr>
      </w:pPr>
    </w:p>
    <w:p w:rsidR="00B4261B" w:rsidRPr="00E619A5" w:rsidRDefault="00B4261B" w:rsidP="00C37EF8">
      <w:pPr>
        <w:numPr>
          <w:ilvl w:val="0"/>
          <w:numId w:val="6"/>
        </w:numPr>
        <w:tabs>
          <w:tab w:val="left" w:pos="426"/>
        </w:tabs>
        <w:spacing w:after="0" w:line="240" w:lineRule="auto"/>
        <w:ind w:left="0" w:firstLine="0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at is the major product expected from the following reaction?</w:t>
      </w:r>
    </w:p>
    <w:p w:rsidR="00B4261B" w:rsidRPr="00E619A5" w:rsidRDefault="000403F0" w:rsidP="00B4261B">
      <w:pPr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156835" cy="1360805"/>
            <wp:effectExtent l="19050" t="0" r="5715" b="0"/>
            <wp:docPr id="1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835" cy="1360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BE5" w:rsidRDefault="00265BE5" w:rsidP="00265BE5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265BE5" w:rsidRDefault="00265BE5" w:rsidP="00265BE5">
      <w:pP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265BE5" w:rsidRPr="00E619A5" w:rsidRDefault="00265BE5" w:rsidP="00265BE5">
      <w:pP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0F19C2" w:rsidRPr="00E619A5" w:rsidRDefault="000F19C2" w:rsidP="000F19C2">
      <w:pPr>
        <w:numPr>
          <w:ilvl w:val="0"/>
          <w:numId w:val="6"/>
        </w:numPr>
        <w:spacing w:after="0" w:line="240" w:lineRule="auto"/>
        <w:rPr>
          <w:rFonts w:eastAsia="Times New Roman" w:cs="Times New Roman"/>
          <w:sz w:val="24"/>
          <w:szCs w:val="24"/>
        </w:rPr>
      </w:pPr>
      <w:r w:rsidRPr="00E619A5">
        <w:rPr>
          <w:rFonts w:eastAsia="Times New Roman" w:cs="Times New Roman"/>
          <w:sz w:val="24"/>
          <w:szCs w:val="24"/>
        </w:rPr>
        <w:lastRenderedPageBreak/>
        <w:t xml:space="preserve">What is the major product of the following reaction? </w:t>
      </w:r>
    </w:p>
    <w:p w:rsidR="000F19C2" w:rsidRPr="00E619A5" w:rsidRDefault="000403F0" w:rsidP="000F19C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018405" cy="1626870"/>
            <wp:effectExtent l="19050" t="0" r="0" b="0"/>
            <wp:docPr id="1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405" cy="1626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9C2" w:rsidRPr="00E619A5">
        <w:rPr>
          <w:rFonts w:cs="Times New Roman"/>
          <w:sz w:val="24"/>
          <w:szCs w:val="24"/>
        </w:rPr>
        <w:t xml:space="preserve"> </w:t>
      </w:r>
      <w:r w:rsidR="000F19C2" w:rsidRPr="00E619A5">
        <w:rPr>
          <w:rFonts w:cs="Times New Roman"/>
          <w:sz w:val="24"/>
          <w:szCs w:val="24"/>
        </w:rPr>
        <w:tab/>
      </w:r>
      <w:r w:rsidR="000F19C2" w:rsidRPr="00E619A5">
        <w:rPr>
          <w:rFonts w:cs="Times New Roman"/>
          <w:sz w:val="24"/>
          <w:szCs w:val="24"/>
        </w:rPr>
        <w:tab/>
      </w:r>
      <w:r w:rsidR="000F19C2" w:rsidRPr="00E619A5">
        <w:rPr>
          <w:rFonts w:cs="Times New Roman"/>
          <w:sz w:val="24"/>
          <w:szCs w:val="24"/>
        </w:rPr>
        <w:tab/>
      </w:r>
      <w:r w:rsidR="000F19C2" w:rsidRPr="00E619A5">
        <w:rPr>
          <w:rFonts w:cs="Times New Roman"/>
          <w:sz w:val="24"/>
          <w:szCs w:val="24"/>
        </w:rPr>
        <w:tab/>
        <w:t xml:space="preserve"> </w:t>
      </w:r>
    </w:p>
    <w:p w:rsidR="000F19C2" w:rsidRPr="00E619A5" w:rsidRDefault="000F19C2" w:rsidP="000F19C2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eastAsia="Times New Roman" w:cs="Times New Roman"/>
          <w:sz w:val="24"/>
          <w:szCs w:val="24"/>
        </w:rPr>
        <w:t xml:space="preserve">What is the major product of the following reaction? </w:t>
      </w:r>
    </w:p>
    <w:p w:rsidR="000F19C2" w:rsidRPr="00E619A5" w:rsidRDefault="000403F0" w:rsidP="00E619A5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  <w:sz w:val="24"/>
          <w:szCs w:val="24"/>
        </w:rPr>
        <w:drawing>
          <wp:inline distT="0" distB="0" distL="0" distR="0">
            <wp:extent cx="4923155" cy="1530985"/>
            <wp:effectExtent l="19050" t="0" r="0" b="0"/>
            <wp:docPr id="2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3155" cy="153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9C2" w:rsidRPr="00E619A5">
        <w:rPr>
          <w:rFonts w:cs="Times New Roman"/>
          <w:sz w:val="24"/>
          <w:szCs w:val="24"/>
        </w:rPr>
        <w:t xml:space="preserve"> </w:t>
      </w:r>
    </w:p>
    <w:p w:rsidR="009826CA" w:rsidRPr="00E619A5" w:rsidRDefault="009826CA" w:rsidP="00AA687A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The structure of  2-but</w:t>
      </w:r>
      <w:r w:rsidR="00AA687A" w:rsidRPr="00E619A5">
        <w:rPr>
          <w:rFonts w:cs="Times New Roman"/>
          <w:sz w:val="24"/>
          <w:szCs w:val="24"/>
        </w:rPr>
        <w:t>yne</w:t>
      </w:r>
      <w:r w:rsidRPr="00E619A5">
        <w:rPr>
          <w:rFonts w:cs="Times New Roman"/>
          <w:sz w:val="24"/>
          <w:szCs w:val="24"/>
        </w:rPr>
        <w:t>-1,4-dioic acid is</w:t>
      </w:r>
    </w:p>
    <w:p w:rsidR="0006528C" w:rsidRPr="00E619A5" w:rsidRDefault="00AA687A" w:rsidP="00E619A5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489" w:dyaOrig="1078">
          <v:shape id="_x0000_i1037" type="#_x0000_t75" style="width:432.2pt;height:49.45pt" o:ole="">
            <v:imagedata r:id="rId46" o:title=""/>
          </v:shape>
          <o:OLEObject Type="Embed" ProgID="ChemDraw.Document.6.0" ShapeID="_x0000_i1037" DrawAspect="Content" ObjectID="_1483199381" r:id="rId47"/>
        </w:object>
      </w:r>
    </w:p>
    <w:p w:rsidR="00C37EF8" w:rsidRPr="00E619A5" w:rsidRDefault="00C37EF8" w:rsidP="00413155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The correct name for the following structure is:</w:t>
      </w:r>
    </w:p>
    <w:p w:rsidR="00C37EF8" w:rsidRPr="00E619A5" w:rsidRDefault="000403F0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035810</wp:posOffset>
            </wp:positionH>
            <wp:positionV relativeFrom="paragraph">
              <wp:posOffset>247015</wp:posOffset>
            </wp:positionV>
            <wp:extent cx="1256030" cy="1034415"/>
            <wp:effectExtent l="0" t="0" r="1270" b="0"/>
            <wp:wrapSquare wrapText="bothSides"/>
            <wp:docPr id="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034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1-Chloro-3-ethyl-4-methylcyclohexane   b) 4-Chloro-2-ethyl-1-methylcyclohexane</w:t>
      </w:r>
    </w:p>
    <w:p w:rsidR="00C37EF8" w:rsidRPr="00E619A5" w:rsidRDefault="00C37EF8" w:rsidP="007232F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c) 1-Methyl-2-ethyl-4-chlorocyclohexane    d) </w:t>
      </w:r>
      <w:r w:rsidR="007232F3">
        <w:rPr>
          <w:rFonts w:cs="Times New Roman"/>
          <w:sz w:val="24"/>
          <w:szCs w:val="24"/>
        </w:rPr>
        <w:t>5</w:t>
      </w:r>
      <w:r w:rsidRPr="00E619A5">
        <w:rPr>
          <w:rFonts w:cs="Times New Roman"/>
          <w:sz w:val="24"/>
          <w:szCs w:val="24"/>
        </w:rPr>
        <w:t>-C</w:t>
      </w:r>
      <w:r w:rsidR="007232F3">
        <w:rPr>
          <w:rFonts w:cs="Times New Roman"/>
          <w:sz w:val="24"/>
          <w:szCs w:val="24"/>
        </w:rPr>
        <w:t>h</w:t>
      </w:r>
      <w:r w:rsidRPr="00E619A5">
        <w:rPr>
          <w:rFonts w:cs="Times New Roman"/>
          <w:sz w:val="24"/>
          <w:szCs w:val="24"/>
        </w:rPr>
        <w:t xml:space="preserve">loro-1-ethyl-2-methylcyclohexane </w:t>
      </w:r>
      <w:r w:rsidRPr="00E619A5">
        <w:rPr>
          <w:rFonts w:cs="Times New Roman"/>
          <w:sz w:val="24"/>
          <w:szCs w:val="24"/>
        </w:rPr>
        <w:tab/>
        <w:t xml:space="preserve">  </w:t>
      </w:r>
    </w:p>
    <w:p w:rsidR="00C37EF8" w:rsidRPr="00A90822" w:rsidRDefault="00C37EF8" w:rsidP="00A90822">
      <w:pPr>
        <w:numPr>
          <w:ilvl w:val="0"/>
          <w:numId w:val="6"/>
        </w:numPr>
        <w:tabs>
          <w:tab w:val="left" w:pos="426"/>
        </w:tabs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lastRenderedPageBreak/>
        <w:t>The product of the following Coery-House synthesis is:</w:t>
      </w:r>
    </w:p>
    <w:p w:rsidR="00A90822" w:rsidRPr="00816406" w:rsidRDefault="000403F0" w:rsidP="00A90822">
      <w:pPr>
        <w:spacing w:after="0" w:line="24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391025" cy="351155"/>
            <wp:effectExtent l="0" t="0" r="0" b="0"/>
            <wp:docPr id="2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0822" w:rsidRDefault="00A90822" w:rsidP="007232F3">
      <w:pPr>
        <w:spacing w:after="0" w:line="240" w:lineRule="auto"/>
        <w:rPr>
          <w:sz w:val="28"/>
          <w:szCs w:val="28"/>
        </w:rPr>
      </w:pPr>
      <w:r w:rsidRPr="00816406">
        <w:rPr>
          <w:sz w:val="28"/>
          <w:szCs w:val="28"/>
        </w:rPr>
        <w:t xml:space="preserve">a) </w:t>
      </w:r>
      <w:r>
        <w:rPr>
          <w:sz w:val="28"/>
          <w:szCs w:val="28"/>
        </w:rPr>
        <w:t>n-Butane                   b) n-</w:t>
      </w:r>
      <w:r w:rsidR="007232F3">
        <w:rPr>
          <w:sz w:val="28"/>
          <w:szCs w:val="28"/>
        </w:rPr>
        <w:t>H</w:t>
      </w:r>
      <w:r>
        <w:rPr>
          <w:sz w:val="28"/>
          <w:szCs w:val="28"/>
        </w:rPr>
        <w:t xml:space="preserve">exane                c) </w:t>
      </w:r>
      <w:r w:rsidR="007232F3">
        <w:rPr>
          <w:sz w:val="28"/>
          <w:szCs w:val="28"/>
        </w:rPr>
        <w:t>I</w:t>
      </w:r>
      <w:r>
        <w:rPr>
          <w:sz w:val="28"/>
          <w:szCs w:val="28"/>
        </w:rPr>
        <w:t xml:space="preserve">sobutane       d) </w:t>
      </w:r>
      <w:r w:rsidRPr="007232F3">
        <w:rPr>
          <w:i/>
          <w:iCs/>
          <w:sz w:val="28"/>
          <w:szCs w:val="28"/>
        </w:rPr>
        <w:t>n</w:t>
      </w:r>
      <w:r>
        <w:rPr>
          <w:sz w:val="28"/>
          <w:szCs w:val="28"/>
        </w:rPr>
        <w:t>-</w:t>
      </w:r>
      <w:r w:rsidR="007232F3">
        <w:rPr>
          <w:sz w:val="28"/>
          <w:szCs w:val="28"/>
        </w:rPr>
        <w:t>P</w:t>
      </w:r>
      <w:r>
        <w:rPr>
          <w:sz w:val="28"/>
          <w:szCs w:val="28"/>
        </w:rPr>
        <w:t>ropane</w:t>
      </w:r>
    </w:p>
    <w:p w:rsidR="004B447F" w:rsidRPr="00A90822" w:rsidRDefault="00A90822" w:rsidP="00A9082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</w:t>
      </w:r>
      <w:r w:rsidR="004B447F" w:rsidRPr="00E619A5">
        <w:rPr>
          <w:rFonts w:cs="Times New Roman"/>
          <w:sz w:val="24"/>
          <w:szCs w:val="24"/>
        </w:rPr>
        <w:t xml:space="preserve">  </w:t>
      </w:r>
    </w:p>
    <w:p w:rsidR="004B447F" w:rsidRPr="00E619A5" w:rsidRDefault="004B447F" w:rsidP="004B447F">
      <w:pPr>
        <w:numPr>
          <w:ilvl w:val="0"/>
          <w:numId w:val="6"/>
        </w:numPr>
        <w:pBdr>
          <w:bottom w:val="single" w:sz="4" w:space="1" w:color="auto"/>
        </w:pBdr>
        <w:spacing w:before="100" w:beforeAutospacing="1" w:after="100" w:afterAutospacing="1"/>
        <w:rPr>
          <w:rFonts w:eastAsia="Times New Roman" w:cs="Times New Roman"/>
          <w:sz w:val="24"/>
          <w:szCs w:val="24"/>
        </w:rPr>
      </w:pPr>
      <w:r w:rsidRPr="00E619A5">
        <w:rPr>
          <w:rFonts w:eastAsia="Times New Roman" w:cs="Times New Roman"/>
          <w:sz w:val="24"/>
          <w:szCs w:val="24"/>
        </w:rPr>
        <w:t>What is the major product of the following reaction?</w:t>
      </w:r>
    </w:p>
    <w:p w:rsidR="004B447F" w:rsidRPr="004B447F" w:rsidRDefault="000403F0" w:rsidP="004B447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  <w:sz w:val="24"/>
          <w:szCs w:val="24"/>
        </w:rPr>
        <w:drawing>
          <wp:inline distT="0" distB="0" distL="0" distR="0">
            <wp:extent cx="5273675" cy="999490"/>
            <wp:effectExtent l="19050" t="0" r="3175" b="0"/>
            <wp:docPr id="2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999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24D" w:rsidRPr="00E619A5" w:rsidRDefault="00B9524D" w:rsidP="009775F9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Which compound of the following </w:t>
      </w:r>
      <w:r w:rsidRPr="00E619A5">
        <w:rPr>
          <w:rFonts w:cs="Times New Roman"/>
          <w:b/>
          <w:bCs/>
          <w:sz w:val="24"/>
          <w:szCs w:val="24"/>
          <w:u w:val="single"/>
        </w:rPr>
        <w:t>would not</w:t>
      </w:r>
      <w:r w:rsidRPr="00E619A5">
        <w:rPr>
          <w:rFonts w:cs="Times New Roman"/>
          <w:sz w:val="24"/>
          <w:szCs w:val="24"/>
        </w:rPr>
        <w:t xml:space="preserve">  give Aldol condensation reaction </w:t>
      </w:r>
    </w:p>
    <w:p w:rsidR="00D65273" w:rsidRPr="00E619A5" w:rsidRDefault="00D65273" w:rsidP="00D65273">
      <w:pPr>
        <w:spacing w:after="0" w:line="240" w:lineRule="auto"/>
        <w:jc w:val="both"/>
        <w:rPr>
          <w:rFonts w:cs="Times New Roman"/>
          <w:sz w:val="24"/>
          <w:szCs w:val="24"/>
        </w:rPr>
      </w:pPr>
    </w:p>
    <w:p w:rsidR="0006528C" w:rsidRPr="00E619A5" w:rsidRDefault="00EF4908" w:rsidP="000B5AA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7679" w:dyaOrig="3758">
          <v:shape id="_x0000_i1038" type="#_x0000_t75" style="width:287.95pt;height:140.75pt" o:ole="">
            <v:imagedata r:id="rId51" o:title=""/>
          </v:shape>
          <o:OLEObject Type="Embed" ProgID="ChemDraw.Document.6.0" ShapeID="_x0000_i1038" DrawAspect="Content" ObjectID="_1483199382" r:id="rId52"/>
        </w:object>
      </w:r>
    </w:p>
    <w:p w:rsidR="00EF4908" w:rsidRPr="00E619A5" w:rsidRDefault="006B014C" w:rsidP="009775F9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The correct IUPAC name of the following compound is  </w:t>
      </w:r>
    </w:p>
    <w:p w:rsidR="002C29EF" w:rsidRPr="00E619A5" w:rsidRDefault="002C29EF" w:rsidP="002C29EF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6B014C" w:rsidRPr="00E619A5" w:rsidRDefault="002C29EF" w:rsidP="006B014C">
      <w:pPr>
        <w:spacing w:after="0" w:line="240" w:lineRule="auto"/>
        <w:ind w:left="360"/>
        <w:jc w:val="center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2651" w:dyaOrig="1058">
          <v:shape id="_x0000_i1039" type="#_x0000_t75" style="width:133.1pt;height:53.6pt" o:ole="">
            <v:imagedata r:id="rId53" o:title=""/>
          </v:shape>
          <o:OLEObject Type="Embed" ProgID="ChemDraw.Document.6.0" ShapeID="_x0000_i1039" DrawAspect="Content" ObjectID="_1483199383" r:id="rId54"/>
        </w:object>
      </w:r>
    </w:p>
    <w:p w:rsidR="006B014C" w:rsidRPr="00E619A5" w:rsidRDefault="006B014C" w:rsidP="002C29EF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r w:rsidR="002C29EF" w:rsidRPr="00E619A5">
        <w:rPr>
          <w:rFonts w:cs="Times New Roman"/>
          <w:sz w:val="24"/>
          <w:szCs w:val="24"/>
        </w:rPr>
        <w:t>Ethoxypropanone</w:t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E6494F" w:rsidRPr="00E619A5">
        <w:rPr>
          <w:rFonts w:cs="Times New Roman"/>
          <w:sz w:val="24"/>
          <w:szCs w:val="24"/>
        </w:rPr>
        <w:t xml:space="preserve">                 </w:t>
      </w:r>
      <w:r w:rsidR="002C29EF" w:rsidRPr="00E619A5">
        <w:rPr>
          <w:rFonts w:cs="Times New Roman"/>
          <w:sz w:val="24"/>
          <w:szCs w:val="24"/>
        </w:rPr>
        <w:t>b) Ethyl propanoate</w:t>
      </w:r>
    </w:p>
    <w:p w:rsidR="00E6494F" w:rsidRDefault="002C29EF" w:rsidP="00E6494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Ethyl propyl ether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E6494F" w:rsidRPr="00E619A5">
        <w:rPr>
          <w:rFonts w:cs="Times New Roman"/>
          <w:sz w:val="24"/>
          <w:szCs w:val="24"/>
        </w:rPr>
        <w:t xml:space="preserve">                    </w:t>
      </w:r>
      <w:r w:rsidRPr="00E619A5">
        <w:rPr>
          <w:rFonts w:cs="Times New Roman"/>
          <w:sz w:val="24"/>
          <w:szCs w:val="24"/>
        </w:rPr>
        <w:t>d) Ethyl propyl anhydride</w:t>
      </w:r>
    </w:p>
    <w:p w:rsidR="004B447F" w:rsidRPr="00D65273" w:rsidRDefault="000403F0" w:rsidP="00D65273">
      <w:pPr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-17780</wp:posOffset>
            </wp:positionH>
            <wp:positionV relativeFrom="paragraph">
              <wp:posOffset>268605</wp:posOffset>
            </wp:positionV>
            <wp:extent cx="5871210" cy="1211580"/>
            <wp:effectExtent l="19050" t="0" r="0" b="0"/>
            <wp:wrapSquare wrapText="bothSides"/>
            <wp:docPr id="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1210" cy="1211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65273" w:rsidRPr="00E619A5">
        <w:rPr>
          <w:rFonts w:eastAsia="Times New Roman" w:cs="Times New Roman"/>
          <w:sz w:val="24"/>
          <w:szCs w:val="24"/>
        </w:rPr>
        <w:t>The major product for the following reaction is:</w:t>
      </w:r>
    </w:p>
    <w:p w:rsidR="00CC3D02" w:rsidRPr="00E619A5" w:rsidRDefault="00CC3D02" w:rsidP="00CC3D02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lastRenderedPageBreak/>
        <w:t>The alkyl bromide of the highest boiling point is:</w:t>
      </w:r>
    </w:p>
    <w:p w:rsidR="00CC3D02" w:rsidRPr="00E619A5" w:rsidRDefault="00CC3D02" w:rsidP="00CC3D02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  </w:t>
      </w:r>
    </w:p>
    <w:p w:rsidR="00CC3D02" w:rsidRPr="00E619A5" w:rsidRDefault="00CC3D02" w:rsidP="00CC3D0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135" w:dyaOrig="284">
          <v:shape id="_x0000_i1040" type="#_x0000_t75" style="width:412pt;height:13.4pt" o:ole="">
            <v:imagedata r:id="rId56" o:title=""/>
          </v:shape>
          <o:OLEObject Type="Embed" ProgID="ChemDraw.Document.6.0" ShapeID="_x0000_i1040" DrawAspect="Content" ObjectID="_1483199384" r:id="rId57"/>
        </w:object>
      </w:r>
    </w:p>
    <w:p w:rsidR="00CC3D02" w:rsidRPr="00E619A5" w:rsidRDefault="00CC3D02" w:rsidP="00CC3D02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Alkenes can be converted  to epoxides using </w:t>
      </w:r>
    </w:p>
    <w:p w:rsidR="00CC3D02" w:rsidRPr="00E619A5" w:rsidRDefault="00CC3D02" w:rsidP="00CC3D0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OOH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     b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OCH</w:t>
      </w:r>
      <w:r w:rsidRPr="00E619A5">
        <w:rPr>
          <w:rFonts w:cs="Times New Roman"/>
          <w:sz w:val="24"/>
          <w:szCs w:val="24"/>
          <w:vertAlign w:val="subscript"/>
        </w:rPr>
        <w:t xml:space="preserve">3 </w:t>
      </w:r>
      <w:r w:rsidRPr="00E619A5">
        <w:rPr>
          <w:rFonts w:cs="Times New Roman"/>
          <w:sz w:val="24"/>
          <w:szCs w:val="24"/>
        </w:rPr>
        <w:t xml:space="preserve">        </w:t>
      </w:r>
      <w:r w:rsidRPr="00E619A5">
        <w:rPr>
          <w:rFonts w:cs="Times New Roman"/>
          <w:sz w:val="24"/>
          <w:szCs w:val="24"/>
        </w:rPr>
        <w:tab/>
        <w:t xml:space="preserve">         c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O        d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 xml:space="preserve">COOOH </w:t>
      </w:r>
    </w:p>
    <w:p w:rsidR="00CC3D02" w:rsidRPr="00E619A5" w:rsidRDefault="00CC3D02" w:rsidP="00CC3D02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Which amine of the following is tertiary amine</w:t>
      </w:r>
    </w:p>
    <w:p w:rsidR="00CC3D02" w:rsidRPr="00E619A5" w:rsidRDefault="004C0F13" w:rsidP="00CC3D0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636" w:dyaOrig="1709">
          <v:shape id="_x0000_i1041" type="#_x0000_t75" style="width:432.15pt;height:67.75pt" o:ole="">
            <v:imagedata r:id="rId58" o:title=""/>
          </v:shape>
          <o:OLEObject Type="Embed" ProgID="ChemDraw.Document.6.0" ShapeID="_x0000_i1041" DrawAspect="Content" ObjectID="_1483199385" r:id="rId59"/>
        </w:object>
      </w:r>
      <w:r w:rsidR="00CC3D02" w:rsidRPr="00E619A5">
        <w:rPr>
          <w:rFonts w:cs="Times New Roman"/>
          <w:sz w:val="24"/>
          <w:szCs w:val="24"/>
        </w:rPr>
        <w:t xml:space="preserve"> </w:t>
      </w:r>
    </w:p>
    <w:p w:rsidR="00E6494F" w:rsidRPr="00E619A5" w:rsidRDefault="00E6494F" w:rsidP="00E6494F">
      <w:pPr>
        <w:numPr>
          <w:ilvl w:val="0"/>
          <w:numId w:val="6"/>
        </w:numPr>
        <w:spacing w:after="0" w:line="240" w:lineRule="auto"/>
        <w:ind w:left="142" w:firstLine="65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The major product of this reaction is:</w:t>
      </w:r>
    </w:p>
    <w:p w:rsidR="00E6494F" w:rsidRPr="004C0F13" w:rsidRDefault="00485BBE" w:rsidP="004C0F1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-292100</wp:posOffset>
                </wp:positionH>
                <wp:positionV relativeFrom="paragraph">
                  <wp:posOffset>1068070</wp:posOffset>
                </wp:positionV>
                <wp:extent cx="6273165" cy="21590"/>
                <wp:effectExtent l="12700" t="10795" r="10160" b="5715"/>
                <wp:wrapNone/>
                <wp:docPr id="17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73165" cy="215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" o:spid="_x0000_s1026" type="#_x0000_t32" style="position:absolute;margin-left:-23pt;margin-top:84.1pt;width:493.95pt;height:1.7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"/>
            </w:pict>
          </mc:Fallback>
        </mc:AlternateContent>
      </w:r>
      <w:r w:rsidR="000403F0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5485207" cy="1095153"/>
            <wp:effectExtent l="19050" t="0" r="0" b="0"/>
            <wp:docPr id="2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0953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5273" w:rsidRPr="00E619A5" w:rsidRDefault="00D65273" w:rsidP="00D6527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The following compound is considered as  </w:t>
      </w:r>
    </w:p>
    <w:p w:rsidR="00D65273" w:rsidRPr="00E619A5" w:rsidRDefault="00D65273" w:rsidP="00D65273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</w:p>
    <w:p w:rsidR="00D65273" w:rsidRPr="00E619A5" w:rsidRDefault="004C0F13" w:rsidP="00D65273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object w:dxaOrig="2700" w:dyaOrig="1101">
          <v:shape id="_x0000_i1042" type="#_x0000_t75" style="width:123.95pt;height:43.55pt" o:ole="">
            <v:imagedata r:id="rId61" o:title=""/>
          </v:shape>
          <o:OLEObject Type="Embed" ProgID="ChemDraw.Document.6.0" ShapeID="_x0000_i1042" DrawAspect="Content" ObjectID="_1483199386" r:id="rId62"/>
        </w:object>
      </w:r>
    </w:p>
    <w:p w:rsidR="00D65273" w:rsidRPr="00E619A5" w:rsidRDefault="00D65273" w:rsidP="00D6527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Aldol  product    </w:t>
      </w:r>
      <w:r w:rsidRPr="00E619A5">
        <w:rPr>
          <w:rFonts w:cs="Times New Roman"/>
          <w:sz w:val="24"/>
          <w:szCs w:val="24"/>
        </w:rPr>
        <w:tab/>
        <w:t xml:space="preserve">  b) Enol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c) Cyanohydrine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>d) Acetal</w:t>
      </w:r>
    </w:p>
    <w:p w:rsidR="00CC3D02" w:rsidRPr="00E619A5" w:rsidRDefault="00CC3D02" w:rsidP="00D65273">
      <w:pPr>
        <w:pStyle w:val="ListParagraph"/>
        <w:numPr>
          <w:ilvl w:val="0"/>
          <w:numId w:val="6"/>
        </w:numPr>
        <w:tabs>
          <w:tab w:val="left" w:pos="0"/>
          <w:tab w:val="left" w:pos="426"/>
        </w:tabs>
        <w:bidi w:val="0"/>
        <w:ind w:left="0" w:firstLine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The structure of phthalic acid is   </w:t>
      </w:r>
    </w:p>
    <w:p w:rsidR="00CC3D02" w:rsidRPr="000B5AAF" w:rsidRDefault="001016F1" w:rsidP="000B5AAF">
      <w:pPr>
        <w:pStyle w:val="NormalWeb"/>
        <w:pBdr>
          <w:bottom w:val="single" w:sz="4" w:space="1" w:color="auto"/>
        </w:pBdr>
        <w:jc w:val="center"/>
        <w:rPr>
          <w:rFonts w:ascii="Calibri" w:hAnsi="Calibri"/>
        </w:rPr>
      </w:pPr>
      <w:r w:rsidRPr="00E619A5">
        <w:rPr>
          <w:rFonts w:ascii="Calibri" w:hAnsi="Calibri"/>
        </w:rPr>
        <w:object w:dxaOrig="9697" w:dyaOrig="3257">
          <v:shape id="_x0000_i1043" type="#_x0000_t75" style="width:387.9pt;height:129.8pt" o:ole="">
            <v:imagedata r:id="rId63" o:title=""/>
          </v:shape>
          <o:OLEObject Type="Embed" ProgID="ChemDraw.Document.6.0" ShapeID="_x0000_i1043" DrawAspect="Content" ObjectID="_1483199387" r:id="rId64"/>
        </w:object>
      </w:r>
      <w:r w:rsidR="00CC3D02" w:rsidRPr="00E619A5">
        <w:rPr>
          <w:rFonts w:ascii="Calibri" w:hAnsi="Calibri"/>
          <w:u w:val="single"/>
        </w:rPr>
        <w:t xml:space="preserve">    </w:t>
      </w:r>
    </w:p>
    <w:p w:rsidR="00090D96" w:rsidRPr="00E619A5" w:rsidRDefault="00090D96" w:rsidP="00090D96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lastRenderedPageBreak/>
        <w:t xml:space="preserve">The correct IUPAC name of the following compound is  </w:t>
      </w:r>
    </w:p>
    <w:p w:rsidR="00497597" w:rsidRDefault="004C0F13" w:rsidP="00090D96">
      <w:pPr>
        <w:spacing w:after="0" w:line="240" w:lineRule="auto"/>
        <w:ind w:left="360"/>
        <w:jc w:val="center"/>
      </w:pPr>
      <w:r>
        <w:object w:dxaOrig="3216" w:dyaOrig="1599">
          <v:shape id="_x0000_i1044" type="#_x0000_t75" style="width:148.25pt;height:73.65pt" o:ole="">
            <v:imagedata r:id="rId65" o:title=""/>
          </v:shape>
          <o:OLEObject Type="Embed" ProgID="ChemDraw.Document.6.0" ShapeID="_x0000_i1044" DrawAspect="Content" ObjectID="_1483199388" r:id="rId66"/>
        </w:object>
      </w:r>
    </w:p>
    <w:p w:rsidR="00090D96" w:rsidRPr="00E619A5" w:rsidRDefault="00090D96" w:rsidP="000E1953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r w:rsidR="000E1953">
        <w:rPr>
          <w:rFonts w:cs="Times New Roman"/>
          <w:sz w:val="24"/>
          <w:szCs w:val="24"/>
        </w:rPr>
        <w:t>3-Methyl-</w:t>
      </w:r>
      <w:r>
        <w:rPr>
          <w:rFonts w:cs="Times New Roman"/>
          <w:sz w:val="24"/>
          <w:szCs w:val="24"/>
        </w:rPr>
        <w:t>5-Hexenal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0E1953">
        <w:rPr>
          <w:rFonts w:cs="Times New Roman"/>
          <w:sz w:val="24"/>
          <w:szCs w:val="24"/>
        </w:rPr>
        <w:t xml:space="preserve">   </w:t>
      </w:r>
      <w:r w:rsidRPr="00E619A5">
        <w:rPr>
          <w:rFonts w:cs="Times New Roman"/>
          <w:sz w:val="24"/>
          <w:szCs w:val="24"/>
        </w:rPr>
        <w:t xml:space="preserve">   b) </w:t>
      </w:r>
      <w:r w:rsidR="000E1953">
        <w:rPr>
          <w:rFonts w:cs="Times New Roman"/>
          <w:sz w:val="24"/>
          <w:szCs w:val="24"/>
        </w:rPr>
        <w:t>1-Heptenal</w:t>
      </w:r>
    </w:p>
    <w:p w:rsidR="00090D96" w:rsidRPr="001016F1" w:rsidRDefault="00090D96" w:rsidP="001016F1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c) </w:t>
      </w:r>
      <w:r>
        <w:rPr>
          <w:rFonts w:cs="Times New Roman"/>
          <w:sz w:val="24"/>
          <w:szCs w:val="24"/>
        </w:rPr>
        <w:t>4-Methyl-5-hexenal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                    d) </w:t>
      </w:r>
      <w:r w:rsidR="000E1953">
        <w:rPr>
          <w:rFonts w:cs="Times New Roman"/>
          <w:sz w:val="24"/>
          <w:szCs w:val="24"/>
        </w:rPr>
        <w:t>4-Methyl-5-hexyneal</w:t>
      </w:r>
    </w:p>
    <w:p w:rsidR="00A37BE7" w:rsidRPr="00265BE5" w:rsidRDefault="002C29EF" w:rsidP="004C0F13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b/>
          <w:bCs/>
          <w:sz w:val="36"/>
          <w:szCs w:val="36"/>
          <w:u w:val="single"/>
        </w:rPr>
      </w:pPr>
      <w:r w:rsidRPr="00265BE5">
        <w:rPr>
          <w:rFonts w:cs="Times New Roman"/>
          <w:b/>
          <w:bCs/>
          <w:sz w:val="36"/>
          <w:szCs w:val="36"/>
          <w:u w:val="single"/>
        </w:rPr>
        <w:t>The main products of the following reaction</w:t>
      </w:r>
      <w:r w:rsidR="00A37BE7" w:rsidRPr="00265BE5">
        <w:rPr>
          <w:rFonts w:cs="Times New Roman"/>
          <w:b/>
          <w:bCs/>
          <w:sz w:val="36"/>
          <w:szCs w:val="36"/>
          <w:u w:val="single"/>
        </w:rPr>
        <w:t>s</w:t>
      </w:r>
      <w:r w:rsidRPr="00265BE5">
        <w:rPr>
          <w:rFonts w:cs="Times New Roman"/>
          <w:b/>
          <w:bCs/>
          <w:sz w:val="36"/>
          <w:szCs w:val="36"/>
          <w:u w:val="single"/>
        </w:rPr>
        <w:t xml:space="preserve"> are</w:t>
      </w:r>
      <w:r w:rsidR="00A37BE7" w:rsidRPr="00265BE5">
        <w:rPr>
          <w:rFonts w:cs="Times New Roman"/>
          <w:b/>
          <w:bCs/>
          <w:sz w:val="36"/>
          <w:szCs w:val="36"/>
          <w:u w:val="single"/>
        </w:rPr>
        <w:t>:</w:t>
      </w:r>
      <w:r w:rsidR="00D95918" w:rsidRPr="00265BE5">
        <w:rPr>
          <w:rFonts w:cs="Times New Roman"/>
          <w:b/>
          <w:bCs/>
          <w:sz w:val="36"/>
          <w:szCs w:val="36"/>
          <w:u w:val="single"/>
        </w:rPr>
        <w:t xml:space="preserve"> </w:t>
      </w:r>
    </w:p>
    <w:p w:rsidR="00D95918" w:rsidRPr="00265BE5" w:rsidRDefault="00485BBE" w:rsidP="00463780">
      <w:pPr>
        <w:spacing w:after="0" w:line="240" w:lineRule="auto"/>
        <w:jc w:val="both"/>
        <w:rPr>
          <w:rFonts w:cs="Times New Roman"/>
          <w:sz w:val="36"/>
          <w:szCs w:val="36"/>
        </w:rPr>
      </w:pPr>
      <w:r>
        <w:rPr>
          <w:rFonts w:cs="Times New Roman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-39370</wp:posOffset>
                </wp:positionH>
                <wp:positionV relativeFrom="paragraph">
                  <wp:posOffset>113665</wp:posOffset>
                </wp:positionV>
                <wp:extent cx="417195" cy="467995"/>
                <wp:effectExtent l="0" t="0" r="3175" b="0"/>
                <wp:wrapNone/>
                <wp:docPr id="16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0F13" w:rsidRPr="00265BE5" w:rsidRDefault="004C0F13" w:rsidP="004C0F1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265BE5">
                              <w:rPr>
                                <w:sz w:val="28"/>
                                <w:szCs w:val="28"/>
                              </w:rPr>
                              <w:t>i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0" o:spid="_x0000_s1026" type="#_x0000_t202" style="position:absolute;left:0;text-align:left;margin-left:-3.1pt;margin-top:8.95pt;width:32.85pt;height:36.85pt;z-index:2516689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" stroked="f">
                <v:textbox style="mso-fit-shape-to-text:t">
                  <w:txbxContent>
                    <w:p w:rsidR="004C0F13" w:rsidRPr="00265BE5" w:rsidRDefault="004C0F13" w:rsidP="004C0F13">
                      <w:pPr>
                        <w:rPr>
                          <w:sz w:val="28"/>
                          <w:szCs w:val="28"/>
                        </w:rPr>
                      </w:pPr>
                      <w:r w:rsidRPr="00265BE5">
                        <w:rPr>
                          <w:sz w:val="28"/>
                          <w:szCs w:val="28"/>
                        </w:rPr>
                        <w:t>i.</w:t>
                      </w:r>
                    </w:p>
                  </w:txbxContent>
                </v:textbox>
              </v:shape>
            </w:pict>
          </mc:Fallback>
        </mc:AlternateContent>
      </w:r>
    </w:p>
    <w:p w:rsidR="002C29EF" w:rsidRPr="00E619A5" w:rsidRDefault="002C29EF" w:rsidP="002C29EF">
      <w:pPr>
        <w:spacing w:after="0" w:line="240" w:lineRule="auto"/>
        <w:ind w:left="360"/>
        <w:jc w:val="center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4148" w:dyaOrig="1010">
          <v:shape id="_x0000_i1045" type="#_x0000_t75" style="width:207.6pt;height:50.25pt" o:ole="">
            <v:imagedata r:id="rId67" o:title=""/>
          </v:shape>
          <o:OLEObject Type="Embed" ProgID="ChemDraw.Document.6.0" ShapeID="_x0000_i1045" DrawAspect="Content" ObjectID="_1483199389" r:id="rId68"/>
        </w:object>
      </w:r>
    </w:p>
    <w:p w:rsidR="004C0F13" w:rsidRDefault="002C29EF" w:rsidP="004C0F13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OONa</w:t>
      </w:r>
      <w:r w:rsidR="00D95918" w:rsidRPr="00E619A5">
        <w:rPr>
          <w:rFonts w:cs="Times New Roman"/>
          <w:sz w:val="24"/>
          <w:szCs w:val="24"/>
        </w:rPr>
        <w:t xml:space="preserve">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  <w:t>b) 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OOH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</w:p>
    <w:p w:rsidR="0006528C" w:rsidRDefault="00485BBE" w:rsidP="004C0F13">
      <w:pPr>
        <w:spacing w:after="0" w:line="240" w:lineRule="auto"/>
        <w:jc w:val="both"/>
        <w:rPr>
          <w:rFonts w:cs="Times New Roman"/>
          <w:sz w:val="24"/>
          <w:szCs w:val="24"/>
          <w:vertAlign w:val="subscript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24765</wp:posOffset>
                </wp:positionH>
                <wp:positionV relativeFrom="paragraph">
                  <wp:posOffset>490220</wp:posOffset>
                </wp:positionV>
                <wp:extent cx="417195" cy="467995"/>
                <wp:effectExtent l="0" t="4445" r="0" b="0"/>
                <wp:wrapNone/>
                <wp:docPr id="15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0F13" w:rsidRPr="00265BE5" w:rsidRDefault="004C0F13" w:rsidP="004C0F1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265BE5">
                              <w:rPr>
                                <w:sz w:val="28"/>
                                <w:szCs w:val="28"/>
                              </w:rPr>
                              <w:t>ii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9" o:spid="_x0000_s1027" type="#_x0000_t202" style="position:absolute;left:0;text-align:left;margin-left:1.95pt;margin-top:38.6pt;width:32.85pt;height:36.85pt;z-index:2516679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" stroked="f">
                <v:textbox style="mso-fit-shape-to-text:t">
                  <w:txbxContent>
                    <w:p w:rsidR="004C0F13" w:rsidRPr="00265BE5" w:rsidRDefault="004C0F13" w:rsidP="004C0F13">
                      <w:pPr>
                        <w:rPr>
                          <w:sz w:val="28"/>
                          <w:szCs w:val="28"/>
                        </w:rPr>
                      </w:pPr>
                      <w:r w:rsidRPr="00265BE5">
                        <w:rPr>
                          <w:sz w:val="28"/>
                          <w:szCs w:val="28"/>
                        </w:rPr>
                        <w:t>ii.</w:t>
                      </w:r>
                    </w:p>
                  </w:txbxContent>
                </v:textbox>
              </v:shape>
            </w:pict>
          </mc:Fallback>
        </mc:AlternateContent>
      </w:r>
      <w:r w:rsidR="004C0F13">
        <w:rPr>
          <w:rFonts w:cs="Times New Roman"/>
          <w:sz w:val="24"/>
          <w:szCs w:val="24"/>
        </w:rPr>
        <w:t xml:space="preserve">c) 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OOCO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 xml:space="preserve">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  <w:t>d) 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HO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</w:p>
    <w:p w:rsidR="004C0F13" w:rsidRPr="004C0F13" w:rsidRDefault="00485BBE" w:rsidP="004C0F13">
      <w:pPr>
        <w:spacing w:after="0" w:line="240" w:lineRule="auto"/>
        <w:jc w:val="both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-165100</wp:posOffset>
                </wp:positionH>
                <wp:positionV relativeFrom="paragraph">
                  <wp:posOffset>118110</wp:posOffset>
                </wp:positionV>
                <wp:extent cx="5635625" cy="10160"/>
                <wp:effectExtent l="6350" t="13335" r="6350" b="5080"/>
                <wp:wrapNone/>
                <wp:docPr id="13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635625" cy="101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" o:spid="_x0000_s1026" type="#_x0000_t32" style="position:absolute;margin-left:-13pt;margin-top:9.3pt;width:443.75pt;height:.8pt;flip:y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"/>
            </w:pict>
          </mc:Fallback>
        </mc:AlternateContent>
      </w:r>
    </w:p>
    <w:p w:rsidR="00B44381" w:rsidRPr="004C0F13" w:rsidRDefault="00D95918" w:rsidP="004C0F13">
      <w:pPr>
        <w:spacing w:after="0" w:line="240" w:lineRule="auto"/>
        <w:jc w:val="center"/>
        <w:rPr>
          <w:rFonts w:cs="Times New Roman"/>
          <w:sz w:val="24"/>
          <w:szCs w:val="24"/>
        </w:rPr>
      </w:pPr>
      <w:r w:rsidRPr="004C0F13">
        <w:rPr>
          <w:rFonts w:cs="Times New Roman"/>
          <w:sz w:val="24"/>
          <w:szCs w:val="24"/>
        </w:rPr>
        <w:t xml:space="preserve">  </w:t>
      </w:r>
      <w:r w:rsidR="004C0F13" w:rsidRPr="00E619A5">
        <w:rPr>
          <w:rFonts w:cs="Times New Roman"/>
          <w:sz w:val="24"/>
          <w:szCs w:val="24"/>
        </w:rPr>
        <w:object w:dxaOrig="3538" w:dyaOrig="1303">
          <v:shape id="_x0000_i1046" type="#_x0000_t75" style="width:169.1pt;height:56.95pt" o:ole="">
            <v:imagedata r:id="rId69" o:title=""/>
          </v:shape>
          <o:OLEObject Type="Embed" ProgID="ChemDraw.Document.6.0" ShapeID="_x0000_i1046" DrawAspect="Content" ObjectID="_1483199390" r:id="rId70"/>
        </w:object>
      </w:r>
    </w:p>
    <w:p w:rsidR="00ED295A" w:rsidRPr="00E619A5" w:rsidRDefault="00D95918" w:rsidP="00ED295A">
      <w:pPr>
        <w:tabs>
          <w:tab w:val="left" w:pos="5103"/>
        </w:tabs>
        <w:spacing w:after="0" w:line="240" w:lineRule="auto"/>
        <w:jc w:val="both"/>
        <w:rPr>
          <w:rFonts w:cs="Times New Roman"/>
          <w:sz w:val="24"/>
          <w:szCs w:val="24"/>
          <w:vertAlign w:val="subscript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OOH</w:t>
      </w:r>
      <w:r w:rsidR="00ED295A" w:rsidRPr="00E619A5">
        <w:rPr>
          <w:rFonts w:cs="Times New Roman"/>
          <w:sz w:val="24"/>
          <w:szCs w:val="24"/>
        </w:rPr>
        <w:t xml:space="preserve">                </w:t>
      </w:r>
      <w:r w:rsidR="00B44381" w:rsidRPr="00E619A5">
        <w:rPr>
          <w:rFonts w:cs="Times New Roman"/>
          <w:sz w:val="24"/>
          <w:szCs w:val="24"/>
        </w:rPr>
        <w:t xml:space="preserve">        b) CH</w:t>
      </w:r>
      <w:r w:rsidR="00B44381" w:rsidRPr="00E619A5">
        <w:rPr>
          <w:rFonts w:cs="Times New Roman"/>
          <w:sz w:val="24"/>
          <w:szCs w:val="24"/>
          <w:vertAlign w:val="subscript"/>
        </w:rPr>
        <w:t>3</w:t>
      </w:r>
      <w:r w:rsidR="00B44381" w:rsidRPr="00E619A5">
        <w:rPr>
          <w:rFonts w:cs="Times New Roman"/>
          <w:sz w:val="24"/>
          <w:szCs w:val="24"/>
        </w:rPr>
        <w:t>CHO</w:t>
      </w:r>
      <w:r w:rsidR="00ED295A"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>c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="00ED295A" w:rsidRPr="00E619A5">
        <w:rPr>
          <w:rFonts w:cs="Times New Roman"/>
          <w:sz w:val="24"/>
          <w:szCs w:val="24"/>
        </w:rPr>
        <w:t>OH</w:t>
      </w:r>
      <w:r w:rsidRPr="00E619A5">
        <w:rPr>
          <w:rFonts w:cs="Times New Roman"/>
          <w:sz w:val="24"/>
          <w:szCs w:val="24"/>
        </w:rPr>
        <w:tab/>
      </w:r>
      <w:r w:rsidR="00ED295A" w:rsidRPr="00E619A5">
        <w:rPr>
          <w:rFonts w:cs="Times New Roman"/>
          <w:sz w:val="24"/>
          <w:szCs w:val="24"/>
        </w:rPr>
        <w:t xml:space="preserve">        d)</w:t>
      </w:r>
      <w:r w:rsidRPr="00E619A5">
        <w:rPr>
          <w:rFonts w:cs="Times New Roman"/>
          <w:sz w:val="24"/>
          <w:szCs w:val="24"/>
        </w:rPr>
        <w:tab/>
      </w:r>
      <w:r w:rsidR="00B44381" w:rsidRPr="00E619A5">
        <w:rPr>
          <w:rFonts w:cs="Times New Roman"/>
          <w:sz w:val="24"/>
          <w:szCs w:val="24"/>
        </w:rPr>
        <w:t xml:space="preserve"> </w:t>
      </w:r>
      <w:r w:rsidR="00ED295A" w:rsidRPr="00E619A5">
        <w:rPr>
          <w:rFonts w:cs="Times New Roman"/>
          <w:sz w:val="24"/>
          <w:szCs w:val="24"/>
        </w:rPr>
        <w:t xml:space="preserve"> CH</w:t>
      </w:r>
      <w:r w:rsidR="00ED295A" w:rsidRPr="00E619A5">
        <w:rPr>
          <w:rFonts w:cs="Times New Roman"/>
          <w:sz w:val="24"/>
          <w:szCs w:val="24"/>
          <w:vertAlign w:val="subscript"/>
        </w:rPr>
        <w:t>3</w:t>
      </w:r>
      <w:r w:rsidR="00ED295A" w:rsidRPr="00E619A5">
        <w:rPr>
          <w:rFonts w:cs="Times New Roman"/>
          <w:sz w:val="24"/>
          <w:szCs w:val="24"/>
        </w:rPr>
        <w:t>OCH</w:t>
      </w:r>
      <w:r w:rsidR="00ED295A" w:rsidRPr="00E619A5">
        <w:rPr>
          <w:rFonts w:cs="Times New Roman"/>
          <w:sz w:val="24"/>
          <w:szCs w:val="24"/>
          <w:vertAlign w:val="subscript"/>
        </w:rPr>
        <w:t>3</w:t>
      </w:r>
    </w:p>
    <w:p w:rsidR="00D65273" w:rsidRPr="004C0F13" w:rsidRDefault="00485BBE" w:rsidP="004C0F1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24765</wp:posOffset>
                </wp:positionH>
                <wp:positionV relativeFrom="paragraph">
                  <wp:posOffset>519430</wp:posOffset>
                </wp:positionV>
                <wp:extent cx="417195" cy="467995"/>
                <wp:effectExtent l="0" t="0" r="0" b="0"/>
                <wp:wrapNone/>
                <wp:docPr id="12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0F13" w:rsidRPr="00265BE5" w:rsidRDefault="004C0F13" w:rsidP="004C0F1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265BE5">
                              <w:rPr>
                                <w:sz w:val="28"/>
                                <w:szCs w:val="28"/>
                              </w:rPr>
                              <w:t>iii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1" o:spid="_x0000_s1028" type="#_x0000_t202" style="position:absolute;margin-left:1.95pt;margin-top:40.9pt;width:32.85pt;height:36.85pt;z-index:2516700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" stroked="f">
                <v:textbox style="mso-fit-shape-to-text:t">
                  <w:txbxContent>
                    <w:p w:rsidR="004C0F13" w:rsidRPr="00265BE5" w:rsidRDefault="004C0F13" w:rsidP="004C0F13">
                      <w:pPr>
                        <w:rPr>
                          <w:sz w:val="28"/>
                          <w:szCs w:val="28"/>
                        </w:rPr>
                      </w:pPr>
                      <w:r w:rsidRPr="00265BE5">
                        <w:rPr>
                          <w:sz w:val="28"/>
                          <w:szCs w:val="28"/>
                        </w:rPr>
                        <w:t>iii.</w:t>
                      </w:r>
                    </w:p>
                  </w:txbxContent>
                </v:textbox>
              </v:shape>
            </w:pict>
          </mc:Fallback>
        </mc:AlternateContent>
      </w:r>
      <w:r w:rsidR="00A04B64" w:rsidRPr="00E619A5">
        <w:rPr>
          <w:rFonts w:cs="Times New Roman"/>
          <w:sz w:val="24"/>
          <w:szCs w:val="24"/>
        </w:rPr>
        <w:t xml:space="preserve">   </w:t>
      </w:r>
    </w:p>
    <w:p w:rsidR="00D65273" w:rsidRPr="00E619A5" w:rsidRDefault="004C0F13" w:rsidP="004C0F13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object w:dxaOrig="3651" w:dyaOrig="2807">
          <v:shape id="_x0000_i1047" type="#_x0000_t75" style="width:136.35pt;height:104.7pt" o:ole="">
            <v:imagedata r:id="rId71" o:title=""/>
          </v:shape>
          <o:OLEObject Type="Embed" ProgID="ChemDraw.Document.6.0" ShapeID="_x0000_i1047" DrawAspect="Content" ObjectID="_1483199391" r:id="rId72"/>
        </w:object>
      </w:r>
    </w:p>
    <w:p w:rsidR="0006528C" w:rsidRPr="00E619A5" w:rsidRDefault="004C0F13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485" w:dyaOrig="2559">
          <v:shape id="_x0000_i1048" type="#_x0000_t75" style="width:341.45pt;height:91.25pt" o:ole="">
            <v:imagedata r:id="rId73" o:title=""/>
          </v:shape>
          <o:OLEObject Type="Embed" ProgID="ChemDraw.Document.6.0" ShapeID="_x0000_i1048" DrawAspect="Content" ObjectID="_1483199392" r:id="rId74"/>
        </w:object>
      </w:r>
    </w:p>
    <w:p w:rsidR="00C31671" w:rsidRPr="00E619A5" w:rsidRDefault="00C31671" w:rsidP="004C0F1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D37D86" w:rsidRPr="00E619A5" w:rsidRDefault="00485BBE" w:rsidP="00D37D86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31750</wp:posOffset>
                </wp:positionV>
                <wp:extent cx="417195" cy="467995"/>
                <wp:effectExtent l="0" t="3175" r="1905" b="1270"/>
                <wp:wrapNone/>
                <wp:docPr id="10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0F13" w:rsidRPr="00265BE5" w:rsidRDefault="004C0F13" w:rsidP="004C0F1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265BE5">
                              <w:rPr>
                                <w:sz w:val="28"/>
                                <w:szCs w:val="28"/>
                              </w:rPr>
                              <w:t>i</w:t>
                            </w:r>
                            <w:r w:rsidR="00666EB2" w:rsidRPr="00265BE5">
                              <w:rPr>
                                <w:sz w:val="28"/>
                                <w:szCs w:val="28"/>
                              </w:rPr>
                              <w:t>v</w:t>
                            </w:r>
                            <w:r w:rsidRPr="00265BE5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3" o:spid="_x0000_s1029" type="#_x0000_t202" style="position:absolute;left:0;text-align:left;margin-left:2.25pt;margin-top:2.5pt;width:32.85pt;height:36.85pt;z-index:2516720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" stroked="f">
                <v:textbox style="mso-fit-shape-to-text:t">
                  <w:txbxContent>
                    <w:p w:rsidR="004C0F13" w:rsidRPr="00265BE5" w:rsidRDefault="004C0F13" w:rsidP="004C0F13">
                      <w:pPr>
                        <w:rPr>
                          <w:sz w:val="28"/>
                          <w:szCs w:val="28"/>
                        </w:rPr>
                      </w:pPr>
                      <w:r w:rsidRPr="00265BE5">
                        <w:rPr>
                          <w:sz w:val="28"/>
                          <w:szCs w:val="28"/>
                        </w:rPr>
                        <w:t>i</w:t>
                      </w:r>
                      <w:r w:rsidR="00666EB2" w:rsidRPr="00265BE5">
                        <w:rPr>
                          <w:sz w:val="28"/>
                          <w:szCs w:val="28"/>
                        </w:rPr>
                        <w:t>v</w:t>
                      </w:r>
                      <w:r w:rsidRPr="00265BE5"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D37D86" w:rsidRPr="00E619A5">
        <w:rPr>
          <w:rFonts w:ascii="Calibri" w:hAnsi="Calibri"/>
          <w:sz w:val="24"/>
          <w:szCs w:val="24"/>
        </w:rPr>
        <w:object w:dxaOrig="4026" w:dyaOrig="1910">
          <v:shape id="_x0000_i1049" type="#_x0000_t75" style="width:150.75pt;height:71.15pt" o:ole="">
            <v:imagedata r:id="rId75" o:title=""/>
          </v:shape>
          <o:OLEObject Type="Embed" ProgID="ChemDraw.Document.6.0" ShapeID="_x0000_i1049" DrawAspect="Content" ObjectID="_1483199393" r:id="rId76"/>
        </w:object>
      </w:r>
    </w:p>
    <w:p w:rsidR="00D37D86" w:rsidRPr="00E619A5" w:rsidRDefault="00D37D86" w:rsidP="00D37D86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</w:p>
    <w:p w:rsidR="0006528C" w:rsidRPr="00E619A5" w:rsidRDefault="00485BBE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-40005</wp:posOffset>
                </wp:positionH>
                <wp:positionV relativeFrom="paragraph">
                  <wp:posOffset>1802130</wp:posOffset>
                </wp:positionV>
                <wp:extent cx="417195" cy="467995"/>
                <wp:effectExtent l="0" t="1905" r="3810" b="2540"/>
                <wp:wrapNone/>
                <wp:docPr id="9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0F13" w:rsidRPr="00265BE5" w:rsidRDefault="004C0F13" w:rsidP="004C0F1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265BE5">
                              <w:rPr>
                                <w:sz w:val="28"/>
                                <w:szCs w:val="28"/>
                              </w:rPr>
                              <w:t>v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4" o:spid="_x0000_s1030" type="#_x0000_t202" style="position:absolute;margin-left:-3.15pt;margin-top:141.9pt;width:32.85pt;height:36.85pt;z-index:2516730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" stroked="f">
                <v:textbox style="mso-fit-shape-to-text:t">
                  <w:txbxContent>
                    <w:p w:rsidR="004C0F13" w:rsidRPr="00265BE5" w:rsidRDefault="004C0F13" w:rsidP="004C0F13">
                      <w:pPr>
                        <w:rPr>
                          <w:sz w:val="28"/>
                          <w:szCs w:val="28"/>
                        </w:rPr>
                      </w:pPr>
                      <w:r w:rsidRPr="00265BE5">
                        <w:rPr>
                          <w:sz w:val="28"/>
                          <w:szCs w:val="28"/>
                        </w:rPr>
                        <w:t>v.</w:t>
                      </w:r>
                    </w:p>
                  </w:txbxContent>
                </v:textbox>
              </v:shape>
            </w:pict>
          </mc:Fallback>
        </mc:AlternateContent>
      </w:r>
      <w:r w:rsidR="00C24501" w:rsidRPr="00E619A5">
        <w:rPr>
          <w:rFonts w:cs="Times New Roman"/>
          <w:sz w:val="24"/>
          <w:szCs w:val="24"/>
        </w:rPr>
        <w:object w:dxaOrig="9116" w:dyaOrig="3043">
          <v:shape id="_x0000_i1050" type="#_x0000_t75" style="width:340.95pt;height:113.8pt" o:ole="">
            <v:imagedata r:id="rId77" o:title=""/>
          </v:shape>
          <o:OLEObject Type="Embed" ProgID="ChemDraw.Document.6.0" ShapeID="_x0000_i1050" DrawAspect="Content" ObjectID="_1483199394" r:id="rId78"/>
        </w:object>
      </w:r>
    </w:p>
    <w:p w:rsidR="00D65273" w:rsidRDefault="00D65273" w:rsidP="004C0F13">
      <w:pPr>
        <w:spacing w:after="0" w:line="240" w:lineRule="auto"/>
        <w:ind w:left="360"/>
        <w:jc w:val="center"/>
        <w:rPr>
          <w:sz w:val="24"/>
          <w:szCs w:val="24"/>
        </w:rPr>
      </w:pPr>
      <w:r w:rsidRPr="00E619A5">
        <w:rPr>
          <w:sz w:val="24"/>
          <w:szCs w:val="24"/>
        </w:rPr>
        <w:object w:dxaOrig="3828" w:dyaOrig="786">
          <v:shape id="_x0000_i1051" type="#_x0000_t75" style="width:191.8pt;height:39.35pt" o:ole="">
            <v:imagedata r:id="rId79" o:title=""/>
          </v:shape>
          <o:OLEObject Type="Embed" ProgID="ChemDraw.Document.6.0" ShapeID="_x0000_i1051" DrawAspect="Content" ObjectID="_1483199395" r:id="rId80"/>
        </w:object>
      </w:r>
    </w:p>
    <w:p w:rsidR="00D65273" w:rsidRPr="00E619A5" w:rsidRDefault="00666EB2" w:rsidP="00D65273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513080</wp:posOffset>
            </wp:positionH>
            <wp:positionV relativeFrom="paragraph">
              <wp:posOffset>1005840</wp:posOffset>
            </wp:positionV>
            <wp:extent cx="4712335" cy="1796415"/>
            <wp:effectExtent l="19050" t="0" r="0" b="0"/>
            <wp:wrapTopAndBottom/>
            <wp:docPr id="4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335" cy="1796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65273" w:rsidRPr="00E619A5" w:rsidRDefault="00485BBE" w:rsidP="00D6527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-40005</wp:posOffset>
                </wp:positionH>
                <wp:positionV relativeFrom="paragraph">
                  <wp:posOffset>511175</wp:posOffset>
                </wp:positionV>
                <wp:extent cx="417195" cy="467995"/>
                <wp:effectExtent l="0" t="0" r="3810" b="0"/>
                <wp:wrapNone/>
                <wp:docPr id="8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6EB2" w:rsidRPr="00265BE5" w:rsidRDefault="00666EB2" w:rsidP="00666EB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265BE5">
                              <w:rPr>
                                <w:sz w:val="28"/>
                                <w:szCs w:val="28"/>
                              </w:rPr>
                              <w:t>vi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5" o:spid="_x0000_s1031" type="#_x0000_t202" style="position:absolute;margin-left:-3.15pt;margin-top:40.25pt;width:32.85pt;height:36.85pt;z-index:2516741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" stroked="f">
                <v:textbox style="mso-fit-shape-to-text:t">
                  <w:txbxContent>
                    <w:p w:rsidR="00666EB2" w:rsidRPr="00265BE5" w:rsidRDefault="00666EB2" w:rsidP="00666EB2">
                      <w:pPr>
                        <w:rPr>
                          <w:sz w:val="28"/>
                          <w:szCs w:val="28"/>
                        </w:rPr>
                      </w:pPr>
                      <w:r w:rsidRPr="00265BE5">
                        <w:rPr>
                          <w:sz w:val="28"/>
                          <w:szCs w:val="28"/>
                        </w:rPr>
                        <w:t>vi.</w:t>
                      </w:r>
                    </w:p>
                  </w:txbxContent>
                </v:textbox>
              </v:shape>
            </w:pict>
          </mc:Fallback>
        </mc:AlternateContent>
      </w:r>
      <w:r w:rsidR="00D65273" w:rsidRPr="00E619A5">
        <w:rPr>
          <w:rFonts w:cs="Times New Roman"/>
          <w:sz w:val="24"/>
          <w:szCs w:val="24"/>
        </w:rPr>
        <w:object w:dxaOrig="10065" w:dyaOrig="281">
          <v:shape id="_x0000_i1052" type="#_x0000_t75" style="width:431.8pt;height:11.7pt" o:ole="">
            <v:imagedata r:id="rId82" o:title=""/>
          </v:shape>
          <o:OLEObject Type="Embed" ProgID="ChemDraw.Document.6.0" ShapeID="_x0000_i1052" DrawAspect="Content" ObjectID="_1483199396" r:id="rId83"/>
        </w:object>
      </w:r>
      <w:r w:rsidR="00D65273" w:rsidRPr="00E619A5">
        <w:rPr>
          <w:rFonts w:cs="Times New Roman"/>
          <w:sz w:val="24"/>
          <w:szCs w:val="24"/>
        </w:rPr>
        <w:t xml:space="preserve">   </w:t>
      </w:r>
    </w:p>
    <w:p w:rsidR="00D65273" w:rsidRPr="00E619A5" w:rsidRDefault="00D65273" w:rsidP="00666EB2">
      <w:pPr>
        <w:spacing w:after="0" w:line="240" w:lineRule="auto"/>
        <w:ind w:left="360"/>
        <w:rPr>
          <w:rFonts w:cs="Times New Roman"/>
          <w:sz w:val="24"/>
          <w:szCs w:val="24"/>
        </w:rPr>
      </w:pPr>
    </w:p>
    <w:p w:rsidR="00B4261B" w:rsidRPr="00E619A5" w:rsidRDefault="00B4261B" w:rsidP="00B4261B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4D7662" w:rsidRPr="00E619A5" w:rsidRDefault="004D7662" w:rsidP="00666EB2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2125A" w:rsidRPr="00666EB2" w:rsidRDefault="00485BBE" w:rsidP="00666EB2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-61595</wp:posOffset>
                </wp:positionH>
                <wp:positionV relativeFrom="paragraph">
                  <wp:posOffset>10795</wp:posOffset>
                </wp:positionV>
                <wp:extent cx="417195" cy="319405"/>
                <wp:effectExtent l="0" t="1270" r="0" b="3175"/>
                <wp:wrapNone/>
                <wp:docPr id="5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319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6EB2" w:rsidRPr="00265BE5" w:rsidRDefault="00666EB2" w:rsidP="00666EB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265BE5">
                              <w:rPr>
                                <w:sz w:val="28"/>
                                <w:szCs w:val="28"/>
                              </w:rPr>
                              <w:t>vii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" o:spid="_x0000_s1032" type="#_x0000_t202" style="position:absolute;margin-left:-4.85pt;margin-top:.85pt;width:32.85pt;height:25.1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" stroked="f">
                <v:textbox>
                  <w:txbxContent>
                    <w:p w:rsidR="00666EB2" w:rsidRPr="00265BE5" w:rsidRDefault="00666EB2" w:rsidP="00666EB2">
                      <w:pPr>
                        <w:rPr>
                          <w:sz w:val="28"/>
                          <w:szCs w:val="28"/>
                        </w:rPr>
                      </w:pPr>
                      <w:r w:rsidRPr="00265BE5">
                        <w:rPr>
                          <w:sz w:val="28"/>
                          <w:szCs w:val="28"/>
                        </w:rPr>
                        <w:t>vii.</w:t>
                      </w:r>
                    </w:p>
                  </w:txbxContent>
                </v:textbox>
              </v:shape>
            </w:pict>
          </mc:Fallback>
        </mc:AlternateContent>
      </w:r>
      <w:r w:rsidR="00C43974" w:rsidRPr="00E619A5">
        <w:rPr>
          <w:rFonts w:cs="Times New Roman"/>
          <w:sz w:val="24"/>
          <w:szCs w:val="24"/>
        </w:rPr>
        <w:object w:dxaOrig="8973" w:dyaOrig="1778">
          <v:shape id="_x0000_i1053" type="#_x0000_t75" style="width:431.15pt;height:85.45pt" o:ole="">
            <v:imagedata r:id="rId84" o:title=""/>
          </v:shape>
          <o:OLEObject Type="Embed" ProgID="ChemDraw.Document.6.0" ShapeID="_x0000_i1053" DrawAspect="Content" ObjectID="_1483199397" r:id="rId85"/>
        </w:object>
      </w:r>
    </w:p>
    <w:p w:rsidR="00497597" w:rsidRPr="00E619A5" w:rsidRDefault="00485BBE" w:rsidP="00497597">
      <w:pPr>
        <w:pStyle w:val="ListParagraph"/>
        <w:tabs>
          <w:tab w:val="left" w:pos="426"/>
        </w:tabs>
        <w:bidi w:val="0"/>
        <w:ind w:left="360"/>
        <w:jc w:val="center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-61595</wp:posOffset>
                </wp:positionH>
                <wp:positionV relativeFrom="paragraph">
                  <wp:posOffset>53340</wp:posOffset>
                </wp:positionV>
                <wp:extent cx="417195" cy="717550"/>
                <wp:effectExtent l="0" t="0" r="0" b="0"/>
                <wp:wrapNone/>
                <wp:docPr id="4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717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6EB2" w:rsidRPr="00265BE5" w:rsidRDefault="00666EB2" w:rsidP="00666EB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265BE5">
                              <w:rPr>
                                <w:sz w:val="28"/>
                                <w:szCs w:val="28"/>
                              </w:rPr>
                              <w:t>viii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8" o:spid="_x0000_s1033" type="#_x0000_t202" style="position:absolute;left:0;text-align:left;margin-left:-4.85pt;margin-top:4.2pt;width:32.85pt;height:56.5pt;z-index:2516782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" stroked="f">
                <v:textbox style="mso-fit-shape-to-text:t">
                  <w:txbxContent>
                    <w:p w:rsidR="00666EB2" w:rsidRPr="00265BE5" w:rsidRDefault="00666EB2" w:rsidP="00666EB2">
                      <w:pPr>
                        <w:rPr>
                          <w:sz w:val="28"/>
                          <w:szCs w:val="28"/>
                        </w:rPr>
                      </w:pPr>
                      <w:r w:rsidRPr="00265BE5">
                        <w:rPr>
                          <w:sz w:val="28"/>
                          <w:szCs w:val="28"/>
                        </w:rPr>
                        <w:t>viii.</w:t>
                      </w:r>
                    </w:p>
                  </w:txbxContent>
                </v:textbox>
              </v:shape>
            </w:pict>
          </mc:Fallback>
        </mc:AlternateContent>
      </w:r>
      <w:r w:rsidR="00497597" w:rsidRPr="00E619A5">
        <w:rPr>
          <w:rFonts w:ascii="Calibri" w:hAnsi="Calibri"/>
          <w:sz w:val="24"/>
          <w:szCs w:val="24"/>
        </w:rPr>
        <w:object w:dxaOrig="3697" w:dyaOrig="1101">
          <v:shape id="_x0000_i1054" type="#_x0000_t75" style="width:184.1pt;height:54.4pt" o:ole="">
            <v:imagedata r:id="rId86" o:title=""/>
          </v:shape>
          <o:OLEObject Type="Embed" ProgID="ChemDraw.Document.6.0" ShapeID="_x0000_i1054" DrawAspect="Content" ObjectID="_1483199398" r:id="rId87"/>
        </w:object>
      </w:r>
    </w:p>
    <w:p w:rsidR="00497597" w:rsidRPr="00E619A5" w:rsidRDefault="00497597" w:rsidP="00497597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0B5AAF" w:rsidRDefault="00485BBE" w:rsidP="00DC71EC">
      <w:pP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-430530</wp:posOffset>
                </wp:positionH>
                <wp:positionV relativeFrom="paragraph">
                  <wp:posOffset>458470</wp:posOffset>
                </wp:positionV>
                <wp:extent cx="6262370" cy="0"/>
                <wp:effectExtent l="7620" t="10795" r="6985" b="8255"/>
                <wp:wrapNone/>
                <wp:docPr id="3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623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0" o:spid="_x0000_s1026" type="#_x0000_t32" style="position:absolute;margin-left:-33.9pt;margin-top:36.1pt;width:493.1pt;height:0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"/>
            </w:pict>
          </mc:Fallback>
        </mc:AlternateContent>
      </w:r>
      <w:r w:rsidR="00497597" w:rsidRPr="00E619A5">
        <w:rPr>
          <w:rFonts w:cs="Times New Roman"/>
          <w:sz w:val="24"/>
          <w:szCs w:val="24"/>
        </w:rPr>
        <w:t>a) CH</w:t>
      </w:r>
      <w:r w:rsidR="00497597" w:rsidRPr="00E619A5">
        <w:rPr>
          <w:rFonts w:cs="Times New Roman"/>
          <w:sz w:val="24"/>
          <w:szCs w:val="24"/>
          <w:vertAlign w:val="subscript"/>
        </w:rPr>
        <w:t>3</w:t>
      </w:r>
      <w:r w:rsidR="00497597" w:rsidRPr="00E619A5">
        <w:rPr>
          <w:rFonts w:cs="Times New Roman"/>
          <w:sz w:val="24"/>
          <w:szCs w:val="24"/>
        </w:rPr>
        <w:t>CN</w:t>
      </w:r>
      <w:r w:rsidR="00497597" w:rsidRPr="00E619A5">
        <w:rPr>
          <w:rFonts w:cs="Times New Roman"/>
          <w:sz w:val="24"/>
          <w:szCs w:val="24"/>
        </w:rPr>
        <w:tab/>
      </w:r>
      <w:r w:rsidR="00497597" w:rsidRPr="00E619A5">
        <w:rPr>
          <w:rFonts w:cs="Times New Roman"/>
          <w:sz w:val="24"/>
          <w:szCs w:val="24"/>
        </w:rPr>
        <w:tab/>
        <w:t>b) CH</w:t>
      </w:r>
      <w:r w:rsidR="00497597" w:rsidRPr="00E619A5">
        <w:rPr>
          <w:rFonts w:cs="Times New Roman"/>
          <w:sz w:val="24"/>
          <w:szCs w:val="24"/>
          <w:vertAlign w:val="subscript"/>
        </w:rPr>
        <w:t>3</w:t>
      </w:r>
      <w:r w:rsidR="00497597" w:rsidRPr="00E619A5">
        <w:rPr>
          <w:rFonts w:cs="Times New Roman"/>
          <w:sz w:val="24"/>
          <w:szCs w:val="24"/>
        </w:rPr>
        <w:t>CH</w:t>
      </w:r>
      <w:r w:rsidR="00497597" w:rsidRPr="00E619A5">
        <w:rPr>
          <w:rFonts w:cs="Times New Roman"/>
          <w:sz w:val="24"/>
          <w:szCs w:val="24"/>
          <w:vertAlign w:val="subscript"/>
        </w:rPr>
        <w:t>2</w:t>
      </w:r>
      <w:r w:rsidR="00497597" w:rsidRPr="00E619A5">
        <w:rPr>
          <w:rFonts w:cs="Times New Roman"/>
          <w:sz w:val="24"/>
          <w:szCs w:val="24"/>
        </w:rPr>
        <w:t>NH</w:t>
      </w:r>
      <w:r w:rsidR="00497597" w:rsidRPr="00E619A5">
        <w:rPr>
          <w:rFonts w:cs="Times New Roman"/>
          <w:sz w:val="24"/>
          <w:szCs w:val="24"/>
          <w:vertAlign w:val="subscript"/>
        </w:rPr>
        <w:t>2</w:t>
      </w:r>
      <w:r w:rsidR="00497597" w:rsidRPr="00E619A5">
        <w:rPr>
          <w:rFonts w:cs="Times New Roman"/>
          <w:sz w:val="24"/>
          <w:szCs w:val="24"/>
        </w:rPr>
        <w:t xml:space="preserve">  </w:t>
      </w:r>
      <w:r w:rsidR="00497597" w:rsidRPr="00E619A5">
        <w:rPr>
          <w:rFonts w:cs="Times New Roman"/>
          <w:sz w:val="24"/>
          <w:szCs w:val="24"/>
        </w:rPr>
        <w:tab/>
      </w:r>
      <w:r w:rsidR="00497597" w:rsidRPr="00E619A5">
        <w:rPr>
          <w:rFonts w:cs="Times New Roman"/>
          <w:sz w:val="24"/>
          <w:szCs w:val="24"/>
        </w:rPr>
        <w:tab/>
        <w:t>c) CH</w:t>
      </w:r>
      <w:r w:rsidR="00497597" w:rsidRPr="00E619A5">
        <w:rPr>
          <w:rFonts w:cs="Times New Roman"/>
          <w:sz w:val="24"/>
          <w:szCs w:val="24"/>
          <w:vertAlign w:val="subscript"/>
        </w:rPr>
        <w:t>3</w:t>
      </w:r>
      <w:r w:rsidR="00497597" w:rsidRPr="00E619A5">
        <w:rPr>
          <w:rFonts w:cs="Times New Roman"/>
          <w:sz w:val="24"/>
          <w:szCs w:val="24"/>
        </w:rPr>
        <w:t>NH</w:t>
      </w:r>
      <w:r w:rsidR="00497597" w:rsidRPr="00E619A5">
        <w:rPr>
          <w:rFonts w:cs="Times New Roman"/>
          <w:sz w:val="24"/>
          <w:szCs w:val="24"/>
          <w:vertAlign w:val="subscript"/>
        </w:rPr>
        <w:t>2</w:t>
      </w:r>
      <w:r w:rsidR="00497597" w:rsidRPr="00E619A5">
        <w:rPr>
          <w:rFonts w:cs="Times New Roman"/>
          <w:sz w:val="24"/>
          <w:szCs w:val="24"/>
        </w:rPr>
        <w:tab/>
      </w:r>
      <w:r w:rsidR="00497597" w:rsidRPr="00E619A5">
        <w:rPr>
          <w:rFonts w:cs="Times New Roman"/>
          <w:sz w:val="24"/>
          <w:szCs w:val="24"/>
        </w:rPr>
        <w:tab/>
        <w:t>d) CH</w:t>
      </w:r>
      <w:r w:rsidR="00497597" w:rsidRPr="00E619A5">
        <w:rPr>
          <w:rFonts w:cs="Times New Roman"/>
          <w:sz w:val="24"/>
          <w:szCs w:val="24"/>
          <w:vertAlign w:val="subscript"/>
        </w:rPr>
        <w:t>3</w:t>
      </w:r>
      <w:r w:rsidR="00497597" w:rsidRPr="00E619A5">
        <w:rPr>
          <w:rFonts w:cs="Times New Roman"/>
          <w:sz w:val="24"/>
          <w:szCs w:val="24"/>
        </w:rPr>
        <w:t xml:space="preserve">COOH   </w:t>
      </w:r>
    </w:p>
    <w:p w:rsidR="00965B0C" w:rsidRDefault="00485BBE" w:rsidP="00DC71EC">
      <w:pP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-302895</wp:posOffset>
                </wp:positionH>
                <wp:positionV relativeFrom="paragraph">
                  <wp:posOffset>156845</wp:posOffset>
                </wp:positionV>
                <wp:extent cx="417195" cy="467995"/>
                <wp:effectExtent l="1905" t="4445" r="0" b="0"/>
                <wp:wrapNone/>
                <wp:docPr id="2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6EB2" w:rsidRPr="00265BE5" w:rsidRDefault="00666EB2" w:rsidP="00666EB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265BE5">
                              <w:rPr>
                                <w:sz w:val="28"/>
                                <w:szCs w:val="28"/>
                              </w:rPr>
                              <w:t>ix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1" o:spid="_x0000_s1034" type="#_x0000_t202" style="position:absolute;margin-left:-23.85pt;margin-top:12.35pt;width:32.85pt;height:36.85pt;z-index:2516812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" stroked="f">
                <v:textbox style="mso-fit-shape-to-text:t">
                  <w:txbxContent>
                    <w:p w:rsidR="00666EB2" w:rsidRPr="00265BE5" w:rsidRDefault="00666EB2" w:rsidP="00666EB2">
                      <w:pPr>
                        <w:rPr>
                          <w:sz w:val="28"/>
                          <w:szCs w:val="28"/>
                        </w:rPr>
                      </w:pPr>
                      <w:r w:rsidRPr="00265BE5">
                        <w:rPr>
                          <w:sz w:val="28"/>
                          <w:szCs w:val="28"/>
                        </w:rPr>
                        <w:t>ix.</w:t>
                      </w:r>
                    </w:p>
                  </w:txbxContent>
                </v:textbox>
              </v:shape>
            </w:pict>
          </mc:Fallback>
        </mc:AlternateContent>
      </w:r>
    </w:p>
    <w:p w:rsidR="00965B0C" w:rsidRDefault="00965B0C" w:rsidP="00965B0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044" w:dyaOrig="2532">
          <v:shape id="_x0000_i1055" type="#_x0000_t75" style="width:431.85pt;height:120.5pt" o:ole="">
            <v:imagedata r:id="rId88" o:title=""/>
          </v:shape>
          <o:OLEObject Type="Embed" ProgID="ChemDraw.Document.6.0" ShapeID="_x0000_i1055" DrawAspect="Content" ObjectID="_1483199399" r:id="rId89"/>
        </w:object>
      </w:r>
      <w:r w:rsidR="00C37EF8" w:rsidRPr="00E619A5">
        <w:rPr>
          <w:rFonts w:cs="Times New Roman"/>
          <w:sz w:val="24"/>
          <w:szCs w:val="24"/>
        </w:rPr>
        <w:t xml:space="preserve"> </w:t>
      </w:r>
    </w:p>
    <w:p w:rsidR="00265BE5" w:rsidRDefault="00265BE5" w:rsidP="00965B0C">
      <w:pPr>
        <w:rPr>
          <w:sz w:val="28"/>
          <w:szCs w:val="28"/>
        </w:rPr>
      </w:pPr>
    </w:p>
    <w:p w:rsidR="00265BE5" w:rsidRDefault="00265BE5" w:rsidP="00965B0C">
      <w:pPr>
        <w:rPr>
          <w:sz w:val="28"/>
          <w:szCs w:val="28"/>
        </w:rPr>
      </w:pPr>
    </w:p>
    <w:p w:rsidR="00265BE5" w:rsidRDefault="00265BE5" w:rsidP="00965B0C">
      <w:pPr>
        <w:rPr>
          <w:sz w:val="28"/>
          <w:szCs w:val="28"/>
        </w:rPr>
      </w:pPr>
    </w:p>
    <w:p w:rsidR="00265BE5" w:rsidRDefault="00265BE5" w:rsidP="00965B0C">
      <w:pPr>
        <w:rPr>
          <w:sz w:val="28"/>
          <w:szCs w:val="28"/>
        </w:rPr>
      </w:pPr>
    </w:p>
    <w:p w:rsidR="00265BE5" w:rsidRDefault="00265BE5" w:rsidP="00965B0C">
      <w:pPr>
        <w:rPr>
          <w:sz w:val="28"/>
          <w:szCs w:val="28"/>
        </w:rPr>
      </w:pPr>
    </w:p>
    <w:p w:rsidR="00265BE5" w:rsidRDefault="00265BE5" w:rsidP="00965B0C">
      <w:pPr>
        <w:rPr>
          <w:sz w:val="28"/>
          <w:szCs w:val="28"/>
        </w:rPr>
      </w:pPr>
    </w:p>
    <w:p w:rsidR="00265BE5" w:rsidRDefault="00265BE5" w:rsidP="00965B0C">
      <w:pPr>
        <w:rPr>
          <w:sz w:val="28"/>
          <w:szCs w:val="28"/>
        </w:rPr>
      </w:pPr>
    </w:p>
    <w:p w:rsidR="00265BE5" w:rsidRDefault="00265BE5" w:rsidP="00965B0C">
      <w:pPr>
        <w:rPr>
          <w:sz w:val="28"/>
          <w:szCs w:val="28"/>
        </w:rPr>
      </w:pPr>
    </w:p>
    <w:p w:rsidR="00265BE5" w:rsidRDefault="00265BE5" w:rsidP="00965B0C">
      <w:pPr>
        <w:rPr>
          <w:sz w:val="28"/>
          <w:szCs w:val="28"/>
        </w:rPr>
      </w:pPr>
    </w:p>
    <w:p w:rsidR="00965B0C" w:rsidRPr="00265BE5" w:rsidRDefault="00965B0C" w:rsidP="00965B0C">
      <w:pPr>
        <w:rPr>
          <w:sz w:val="28"/>
          <w:szCs w:val="28"/>
        </w:rPr>
      </w:pPr>
      <w:r w:rsidRPr="00265BE5">
        <w:rPr>
          <w:sz w:val="28"/>
          <w:szCs w:val="28"/>
        </w:rPr>
        <w:lastRenderedPageBreak/>
        <w:t>x.</w:t>
      </w:r>
    </w:p>
    <w:p w:rsidR="00965B0C" w:rsidRPr="00E619A5" w:rsidRDefault="00965B0C" w:rsidP="00965B0C">
      <w:pPr>
        <w:tabs>
          <w:tab w:val="left" w:pos="426"/>
        </w:tabs>
        <w:ind w:left="360"/>
        <w:rPr>
          <w:rFonts w:cs="Times New Roman"/>
          <w:sz w:val="24"/>
          <w:szCs w:val="24"/>
        </w:rPr>
      </w:pPr>
      <w:r w:rsidRPr="00E619A5">
        <w:rPr>
          <w:rFonts w:eastAsia="Times New Roman" w:cs="Times New Roman"/>
          <w:b/>
          <w:bCs/>
          <w:sz w:val="24"/>
          <w:szCs w:val="24"/>
        </w:rPr>
        <w:t>What is the major product of the following reaction?</w:t>
      </w:r>
    </w:p>
    <w:p w:rsidR="00965B0C" w:rsidRPr="00E619A5" w:rsidRDefault="00965B0C" w:rsidP="00965B0C">
      <w:pPr>
        <w:spacing w:after="0" w:line="240" w:lineRule="auto"/>
        <w:ind w:left="426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  <w:sz w:val="24"/>
          <w:szCs w:val="24"/>
        </w:rPr>
        <w:drawing>
          <wp:inline distT="0" distB="0" distL="0" distR="0">
            <wp:extent cx="4859020" cy="2806700"/>
            <wp:effectExtent l="19050" t="0" r="0" b="0"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020" cy="280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5B0C" w:rsidRPr="00E619A5" w:rsidRDefault="00965B0C" w:rsidP="00965B0C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C37EF8" w:rsidRPr="00E619A5" w:rsidRDefault="00C37EF8" w:rsidP="00DC71EC">
      <w:pP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  </w:t>
      </w:r>
    </w:p>
    <w:p w:rsidR="0091093F" w:rsidRDefault="0091093F" w:rsidP="0091093F">
      <w:pPr>
        <w:spacing w:before="120"/>
        <w:jc w:val="center"/>
        <w:rPr>
          <w:rFonts w:ascii="Tahoma" w:hAnsi="Tahoma" w:cs="Arabic Transparent"/>
        </w:rPr>
      </w:pPr>
      <w:r>
        <w:rPr>
          <w:rFonts w:ascii="Tahoma" w:hAnsi="Tahoma" w:cs="Arabic Transparent" w:hint="cs"/>
          <w:rtl/>
        </w:rPr>
        <w:t>وبالله التوفيق،،،</w:t>
      </w:r>
    </w:p>
    <w:p w:rsidR="00965B0C" w:rsidRDefault="00965B0C" w:rsidP="0091093F">
      <w:pPr>
        <w:spacing w:before="120"/>
        <w:jc w:val="center"/>
        <w:rPr>
          <w:rFonts w:ascii="Tahoma" w:hAnsi="Tahoma" w:cs="Arabic Transparent"/>
        </w:rPr>
      </w:pPr>
    </w:p>
    <w:p w:rsidR="00965B0C" w:rsidRDefault="00965B0C" w:rsidP="0091093F">
      <w:pPr>
        <w:spacing w:before="120"/>
        <w:jc w:val="center"/>
        <w:rPr>
          <w:rFonts w:ascii="Tahoma" w:hAnsi="Tahoma" w:cs="Arabic Transparent"/>
        </w:rPr>
      </w:pPr>
    </w:p>
    <w:p w:rsidR="0006528C" w:rsidRPr="00E619A5" w:rsidRDefault="0091093F" w:rsidP="00666EB2">
      <w:pPr>
        <w:spacing w:before="120"/>
        <w:jc w:val="center"/>
        <w:rPr>
          <w:rFonts w:cs="Times New Roman"/>
          <w:sz w:val="24"/>
          <w:szCs w:val="24"/>
        </w:rPr>
      </w:pPr>
      <w:r>
        <w:rPr>
          <w:rFonts w:ascii="Tahoma" w:hAnsi="Tahoma" w:cs="Arabic Transparent"/>
        </w:rPr>
        <w:t>Dr. Nahed Nasser EL Sayed</w:t>
      </w:r>
      <w:r w:rsidR="009603E4">
        <w:rPr>
          <w:rFonts w:ascii="Tahoma" w:hAnsi="Tahoma" w:cs="Arabic Transparent" w:hint="cs"/>
          <w:rtl/>
        </w:rPr>
        <w:t xml:space="preserve"> </w:t>
      </w:r>
      <w:r w:rsidR="009603E4">
        <w:rPr>
          <w:rFonts w:ascii="Tahoma" w:hAnsi="Tahoma" w:cs="Arabic Transparent"/>
        </w:rPr>
        <w:t xml:space="preserve"> / </w:t>
      </w:r>
      <w:r w:rsidR="00666EB2">
        <w:rPr>
          <w:rFonts w:ascii="Tahoma" w:hAnsi="Tahoma" w:cs="Arabic Transparent"/>
        </w:rPr>
        <w:t>Dr. Noha Eln</w:t>
      </w:r>
      <w:r>
        <w:rPr>
          <w:rFonts w:ascii="Tahoma" w:hAnsi="Tahoma" w:cs="Arabic Transparent"/>
        </w:rPr>
        <w:t>agdi</w:t>
      </w:r>
    </w:p>
    <w:sectPr w:rsidR="0006528C" w:rsidRPr="00E619A5" w:rsidSect="009462EE">
      <w:footerReference w:type="default" r:id="rId9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4763" w:rsidRDefault="005D4763" w:rsidP="006C6636">
      <w:pPr>
        <w:spacing w:after="0" w:line="240" w:lineRule="auto"/>
      </w:pPr>
      <w:r>
        <w:separator/>
      </w:r>
    </w:p>
  </w:endnote>
  <w:endnote w:type="continuationSeparator" w:id="0">
    <w:p w:rsidR="005D4763" w:rsidRDefault="005D4763" w:rsidP="006C66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26CA" w:rsidRDefault="005D4763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485BBE">
      <w:rPr>
        <w:noProof/>
      </w:rPr>
      <w:t>1</w:t>
    </w:r>
    <w:r>
      <w:rPr>
        <w:noProof/>
      </w:rPr>
      <w:fldChar w:fldCharType="end"/>
    </w:r>
  </w:p>
  <w:p w:rsidR="009826CA" w:rsidRDefault="009826C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4763" w:rsidRDefault="005D4763" w:rsidP="006C6636">
      <w:pPr>
        <w:spacing w:after="0" w:line="240" w:lineRule="auto"/>
      </w:pPr>
      <w:r>
        <w:separator/>
      </w:r>
    </w:p>
  </w:footnote>
  <w:footnote w:type="continuationSeparator" w:id="0">
    <w:p w:rsidR="005D4763" w:rsidRDefault="005D4763" w:rsidP="006C66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8A765F"/>
    <w:multiLevelType w:val="multilevel"/>
    <w:tmpl w:val="7A5ED1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43F79F7"/>
    <w:multiLevelType w:val="hybridMultilevel"/>
    <w:tmpl w:val="649E67BA"/>
    <w:lvl w:ilvl="0" w:tplc="E8E091DC">
      <w:start w:val="2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  <w:b/>
        <w:bCs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BF25AF6"/>
    <w:multiLevelType w:val="hybridMultilevel"/>
    <w:tmpl w:val="07FCAF36"/>
    <w:lvl w:ilvl="0" w:tplc="0409001B">
      <w:start w:val="1"/>
      <w:numFmt w:val="lowerRoman"/>
      <w:lvlText w:val="%1."/>
      <w:lvlJc w:val="righ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3">
    <w:nsid w:val="344A401E"/>
    <w:multiLevelType w:val="hybridMultilevel"/>
    <w:tmpl w:val="5A76F26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4">
    <w:nsid w:val="3E7D7785"/>
    <w:multiLevelType w:val="hybridMultilevel"/>
    <w:tmpl w:val="C144D81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5">
    <w:nsid w:val="436703CE"/>
    <w:multiLevelType w:val="hybridMultilevel"/>
    <w:tmpl w:val="55121CE0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12E7BD6"/>
    <w:multiLevelType w:val="hybridMultilevel"/>
    <w:tmpl w:val="4D9CE38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17B0393"/>
    <w:multiLevelType w:val="hybridMultilevel"/>
    <w:tmpl w:val="EA72C93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9A8322C"/>
    <w:multiLevelType w:val="hybridMultilevel"/>
    <w:tmpl w:val="3C82BE1C"/>
    <w:lvl w:ilvl="0" w:tplc="E45E705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6A7A1490"/>
    <w:multiLevelType w:val="hybridMultilevel"/>
    <w:tmpl w:val="6B8449F2"/>
    <w:lvl w:ilvl="0" w:tplc="4810010C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4"/>
  </w:num>
  <w:num w:numId="9">
    <w:abstractNumId w:val="2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defaultTabStop w:val="720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2463"/>
    <w:rsid w:val="00032F63"/>
    <w:rsid w:val="00033E67"/>
    <w:rsid w:val="000403F0"/>
    <w:rsid w:val="000555F9"/>
    <w:rsid w:val="00062956"/>
    <w:rsid w:val="0006528C"/>
    <w:rsid w:val="00074750"/>
    <w:rsid w:val="000803D6"/>
    <w:rsid w:val="00090D96"/>
    <w:rsid w:val="000A3A17"/>
    <w:rsid w:val="000B5AAF"/>
    <w:rsid w:val="000C7068"/>
    <w:rsid w:val="000D5DC1"/>
    <w:rsid w:val="000D65ED"/>
    <w:rsid w:val="000E1953"/>
    <w:rsid w:val="000E3EDA"/>
    <w:rsid w:val="000F19C2"/>
    <w:rsid w:val="000F5FC8"/>
    <w:rsid w:val="001016F1"/>
    <w:rsid w:val="0011616B"/>
    <w:rsid w:val="00154E7A"/>
    <w:rsid w:val="00177BF2"/>
    <w:rsid w:val="001841B9"/>
    <w:rsid w:val="001C03B3"/>
    <w:rsid w:val="001E2A11"/>
    <w:rsid w:val="001F3DCB"/>
    <w:rsid w:val="00222463"/>
    <w:rsid w:val="002253B9"/>
    <w:rsid w:val="0022710C"/>
    <w:rsid w:val="002357BD"/>
    <w:rsid w:val="00240637"/>
    <w:rsid w:val="00265BE5"/>
    <w:rsid w:val="00271365"/>
    <w:rsid w:val="00283A62"/>
    <w:rsid w:val="002A7F24"/>
    <w:rsid w:val="002B1791"/>
    <w:rsid w:val="002B7A35"/>
    <w:rsid w:val="002C29EF"/>
    <w:rsid w:val="002D2117"/>
    <w:rsid w:val="002D312D"/>
    <w:rsid w:val="002E77C4"/>
    <w:rsid w:val="00301CE8"/>
    <w:rsid w:val="003047B5"/>
    <w:rsid w:val="003527AA"/>
    <w:rsid w:val="003C3354"/>
    <w:rsid w:val="003D0CCB"/>
    <w:rsid w:val="003E661A"/>
    <w:rsid w:val="0040627A"/>
    <w:rsid w:val="00413155"/>
    <w:rsid w:val="004229B3"/>
    <w:rsid w:val="004232CC"/>
    <w:rsid w:val="00461D2B"/>
    <w:rsid w:val="00463780"/>
    <w:rsid w:val="00467BA7"/>
    <w:rsid w:val="00472F6C"/>
    <w:rsid w:val="00485BBE"/>
    <w:rsid w:val="00497597"/>
    <w:rsid w:val="004B447F"/>
    <w:rsid w:val="004C0F13"/>
    <w:rsid w:val="004C74F7"/>
    <w:rsid w:val="004C7F34"/>
    <w:rsid w:val="004D7662"/>
    <w:rsid w:val="004E399A"/>
    <w:rsid w:val="00510E52"/>
    <w:rsid w:val="00512E35"/>
    <w:rsid w:val="005313F8"/>
    <w:rsid w:val="0053320B"/>
    <w:rsid w:val="00537510"/>
    <w:rsid w:val="005452BF"/>
    <w:rsid w:val="00581C87"/>
    <w:rsid w:val="00590D5C"/>
    <w:rsid w:val="005A275C"/>
    <w:rsid w:val="005B2F37"/>
    <w:rsid w:val="005D4158"/>
    <w:rsid w:val="005D4763"/>
    <w:rsid w:val="005E2C78"/>
    <w:rsid w:val="005F3F8B"/>
    <w:rsid w:val="00627FEC"/>
    <w:rsid w:val="006634B3"/>
    <w:rsid w:val="00666EB2"/>
    <w:rsid w:val="0068464F"/>
    <w:rsid w:val="006B014C"/>
    <w:rsid w:val="006B36AB"/>
    <w:rsid w:val="006C6636"/>
    <w:rsid w:val="006E6B0F"/>
    <w:rsid w:val="007170A2"/>
    <w:rsid w:val="007232F3"/>
    <w:rsid w:val="00733D44"/>
    <w:rsid w:val="00740B3B"/>
    <w:rsid w:val="00753EDE"/>
    <w:rsid w:val="00771B3D"/>
    <w:rsid w:val="00776B90"/>
    <w:rsid w:val="00777CC1"/>
    <w:rsid w:val="00780535"/>
    <w:rsid w:val="00797700"/>
    <w:rsid w:val="007A49A9"/>
    <w:rsid w:val="007A75E8"/>
    <w:rsid w:val="007B6272"/>
    <w:rsid w:val="00816147"/>
    <w:rsid w:val="008263EF"/>
    <w:rsid w:val="00827A8A"/>
    <w:rsid w:val="00856FF3"/>
    <w:rsid w:val="008607B2"/>
    <w:rsid w:val="00861C66"/>
    <w:rsid w:val="008658EA"/>
    <w:rsid w:val="008834F4"/>
    <w:rsid w:val="008A1F74"/>
    <w:rsid w:val="008B2CE9"/>
    <w:rsid w:val="008C0CC7"/>
    <w:rsid w:val="008C7663"/>
    <w:rsid w:val="008F3826"/>
    <w:rsid w:val="0091093F"/>
    <w:rsid w:val="00926136"/>
    <w:rsid w:val="00942291"/>
    <w:rsid w:val="009462EE"/>
    <w:rsid w:val="009603E4"/>
    <w:rsid w:val="00965B0C"/>
    <w:rsid w:val="009775F9"/>
    <w:rsid w:val="009826CA"/>
    <w:rsid w:val="009870F6"/>
    <w:rsid w:val="009B44C3"/>
    <w:rsid w:val="009B4959"/>
    <w:rsid w:val="009B5CDD"/>
    <w:rsid w:val="009D4CC1"/>
    <w:rsid w:val="00A03F6F"/>
    <w:rsid w:val="00A04B64"/>
    <w:rsid w:val="00A0793B"/>
    <w:rsid w:val="00A10E2C"/>
    <w:rsid w:val="00A16DC0"/>
    <w:rsid w:val="00A2125A"/>
    <w:rsid w:val="00A3240F"/>
    <w:rsid w:val="00A37BE7"/>
    <w:rsid w:val="00A64E45"/>
    <w:rsid w:val="00A86280"/>
    <w:rsid w:val="00A864DE"/>
    <w:rsid w:val="00A9069D"/>
    <w:rsid w:val="00A90822"/>
    <w:rsid w:val="00AA46E6"/>
    <w:rsid w:val="00AA687A"/>
    <w:rsid w:val="00AD2A58"/>
    <w:rsid w:val="00AE732C"/>
    <w:rsid w:val="00B1069E"/>
    <w:rsid w:val="00B30F87"/>
    <w:rsid w:val="00B408CA"/>
    <w:rsid w:val="00B4261B"/>
    <w:rsid w:val="00B44381"/>
    <w:rsid w:val="00B468F1"/>
    <w:rsid w:val="00B60FCB"/>
    <w:rsid w:val="00B77D43"/>
    <w:rsid w:val="00B830C5"/>
    <w:rsid w:val="00B93F5C"/>
    <w:rsid w:val="00B9524D"/>
    <w:rsid w:val="00BD115A"/>
    <w:rsid w:val="00BD7D6A"/>
    <w:rsid w:val="00BE04F9"/>
    <w:rsid w:val="00BE43F3"/>
    <w:rsid w:val="00BE50BE"/>
    <w:rsid w:val="00C24501"/>
    <w:rsid w:val="00C31671"/>
    <w:rsid w:val="00C37B27"/>
    <w:rsid w:val="00C37EF8"/>
    <w:rsid w:val="00C4307E"/>
    <w:rsid w:val="00C43974"/>
    <w:rsid w:val="00C4739B"/>
    <w:rsid w:val="00C65905"/>
    <w:rsid w:val="00C71736"/>
    <w:rsid w:val="00C727B9"/>
    <w:rsid w:val="00C86615"/>
    <w:rsid w:val="00C91589"/>
    <w:rsid w:val="00CC3D02"/>
    <w:rsid w:val="00CD5B44"/>
    <w:rsid w:val="00CD7F62"/>
    <w:rsid w:val="00CE0961"/>
    <w:rsid w:val="00CF1AB3"/>
    <w:rsid w:val="00D11899"/>
    <w:rsid w:val="00D37D86"/>
    <w:rsid w:val="00D54935"/>
    <w:rsid w:val="00D65273"/>
    <w:rsid w:val="00D75F70"/>
    <w:rsid w:val="00D81878"/>
    <w:rsid w:val="00D95030"/>
    <w:rsid w:val="00D95918"/>
    <w:rsid w:val="00DC71EC"/>
    <w:rsid w:val="00DD1A5B"/>
    <w:rsid w:val="00DE58DE"/>
    <w:rsid w:val="00E07D77"/>
    <w:rsid w:val="00E256AA"/>
    <w:rsid w:val="00E60AAB"/>
    <w:rsid w:val="00E619A5"/>
    <w:rsid w:val="00E6494F"/>
    <w:rsid w:val="00E709C0"/>
    <w:rsid w:val="00E734E4"/>
    <w:rsid w:val="00E75E50"/>
    <w:rsid w:val="00E8534A"/>
    <w:rsid w:val="00E9151C"/>
    <w:rsid w:val="00EA1E46"/>
    <w:rsid w:val="00ED295A"/>
    <w:rsid w:val="00EE4421"/>
    <w:rsid w:val="00EF4908"/>
    <w:rsid w:val="00F16009"/>
    <w:rsid w:val="00F21116"/>
    <w:rsid w:val="00F27BD0"/>
    <w:rsid w:val="00F42E59"/>
    <w:rsid w:val="00F43308"/>
    <w:rsid w:val="00F505FA"/>
    <w:rsid w:val="00F63537"/>
    <w:rsid w:val="00F63638"/>
    <w:rsid w:val="00F80262"/>
    <w:rsid w:val="00F8084B"/>
    <w:rsid w:val="00F84137"/>
    <w:rsid w:val="00F93EB4"/>
    <w:rsid w:val="00FA2655"/>
    <w:rsid w:val="00FA7C6D"/>
    <w:rsid w:val="00FC011A"/>
    <w:rsid w:val="00FC73F7"/>
    <w:rsid w:val="00FD04CC"/>
    <w:rsid w:val="00FD6E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62EE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rsid w:val="002224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rsid w:val="002224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2246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rsid w:val="006C663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6C6636"/>
    <w:rPr>
      <w:rFonts w:cs="Times New Roman"/>
    </w:rPr>
  </w:style>
  <w:style w:type="paragraph" w:styleId="Footer">
    <w:name w:val="footer"/>
    <w:basedOn w:val="Normal"/>
    <w:link w:val="FooterChar"/>
    <w:uiPriority w:val="99"/>
    <w:rsid w:val="006C663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C6636"/>
    <w:rPr>
      <w:rFonts w:cs="Times New Roman"/>
    </w:rPr>
  </w:style>
  <w:style w:type="paragraph" w:styleId="ListParagraph">
    <w:name w:val="List Paragraph"/>
    <w:basedOn w:val="Normal"/>
    <w:uiPriority w:val="34"/>
    <w:qFormat/>
    <w:rsid w:val="00777CC1"/>
    <w:pPr>
      <w:overflowPunct w:val="0"/>
      <w:autoSpaceDE w:val="0"/>
      <w:autoSpaceDN w:val="0"/>
      <w:bidi/>
      <w:adjustRightInd w:val="0"/>
      <w:spacing w:after="0" w:line="240" w:lineRule="auto"/>
      <w:ind w:left="720"/>
      <w:contextualSpacing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styleId="Emphasis">
    <w:name w:val="Emphasis"/>
    <w:basedOn w:val="DefaultParagraphFont"/>
    <w:qFormat/>
    <w:locked/>
    <w:rsid w:val="004229B3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62EE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rsid w:val="002224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rsid w:val="002224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2246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rsid w:val="006C663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6C6636"/>
    <w:rPr>
      <w:rFonts w:cs="Times New Roman"/>
    </w:rPr>
  </w:style>
  <w:style w:type="paragraph" w:styleId="Footer">
    <w:name w:val="footer"/>
    <w:basedOn w:val="Normal"/>
    <w:link w:val="FooterChar"/>
    <w:uiPriority w:val="99"/>
    <w:rsid w:val="006C663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C6636"/>
    <w:rPr>
      <w:rFonts w:cs="Times New Roman"/>
    </w:rPr>
  </w:style>
  <w:style w:type="paragraph" w:styleId="ListParagraph">
    <w:name w:val="List Paragraph"/>
    <w:basedOn w:val="Normal"/>
    <w:uiPriority w:val="34"/>
    <w:qFormat/>
    <w:rsid w:val="00777CC1"/>
    <w:pPr>
      <w:overflowPunct w:val="0"/>
      <w:autoSpaceDE w:val="0"/>
      <w:autoSpaceDN w:val="0"/>
      <w:bidi/>
      <w:adjustRightInd w:val="0"/>
      <w:spacing w:after="0" w:line="240" w:lineRule="auto"/>
      <w:ind w:left="720"/>
      <w:contextualSpacing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styleId="Emphasis">
    <w:name w:val="Emphasis"/>
    <w:basedOn w:val="DefaultParagraphFont"/>
    <w:qFormat/>
    <w:locked/>
    <w:rsid w:val="004229B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07772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4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5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27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7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20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9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6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344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image" Target="media/image17.emf"/><Relationship Id="rId21" Type="http://schemas.openxmlformats.org/officeDocument/2006/relationships/image" Target="media/image6.emf"/><Relationship Id="rId34" Type="http://schemas.openxmlformats.org/officeDocument/2006/relationships/image" Target="media/image14.e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4.bin"/><Relationship Id="rId50" Type="http://schemas.openxmlformats.org/officeDocument/2006/relationships/image" Target="media/image25.emf"/><Relationship Id="rId55" Type="http://schemas.openxmlformats.org/officeDocument/2006/relationships/image" Target="media/image28.emf"/><Relationship Id="rId63" Type="http://schemas.openxmlformats.org/officeDocument/2006/relationships/image" Target="media/image33.emf"/><Relationship Id="rId68" Type="http://schemas.openxmlformats.org/officeDocument/2006/relationships/oleObject" Target="embeddings/oleObject22.bin"/><Relationship Id="rId76" Type="http://schemas.openxmlformats.org/officeDocument/2006/relationships/oleObject" Target="embeddings/oleObject26.bin"/><Relationship Id="rId84" Type="http://schemas.openxmlformats.org/officeDocument/2006/relationships/image" Target="media/image44.emf"/><Relationship Id="rId89" Type="http://schemas.openxmlformats.org/officeDocument/2006/relationships/oleObject" Target="embeddings/oleObject32.bin"/><Relationship Id="rId7" Type="http://schemas.microsoft.com/office/2007/relationships/stylesWithEffects" Target="stylesWithEffects.xml"/><Relationship Id="rId71" Type="http://schemas.openxmlformats.org/officeDocument/2006/relationships/image" Target="media/image37.emf"/><Relationship Id="rId92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image" Target="media/image11.emf"/><Relationship Id="rId11" Type="http://schemas.openxmlformats.org/officeDocument/2006/relationships/endnotes" Target="endnotes.xml"/><Relationship Id="rId24" Type="http://schemas.openxmlformats.org/officeDocument/2006/relationships/image" Target="media/image8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1.emf"/><Relationship Id="rId53" Type="http://schemas.openxmlformats.org/officeDocument/2006/relationships/image" Target="media/image27.emf"/><Relationship Id="rId58" Type="http://schemas.openxmlformats.org/officeDocument/2006/relationships/image" Target="media/image30.emf"/><Relationship Id="rId66" Type="http://schemas.openxmlformats.org/officeDocument/2006/relationships/oleObject" Target="embeddings/oleObject21.bin"/><Relationship Id="rId74" Type="http://schemas.openxmlformats.org/officeDocument/2006/relationships/oleObject" Target="embeddings/oleObject25.bin"/><Relationship Id="rId79" Type="http://schemas.openxmlformats.org/officeDocument/2006/relationships/image" Target="media/image41.emf"/><Relationship Id="rId87" Type="http://schemas.openxmlformats.org/officeDocument/2006/relationships/oleObject" Target="embeddings/oleObject31.bin"/><Relationship Id="rId5" Type="http://schemas.openxmlformats.org/officeDocument/2006/relationships/numbering" Target="numbering.xml"/><Relationship Id="rId61" Type="http://schemas.openxmlformats.org/officeDocument/2006/relationships/image" Target="media/image32.emf"/><Relationship Id="rId82" Type="http://schemas.openxmlformats.org/officeDocument/2006/relationships/image" Target="media/image43.emf"/><Relationship Id="rId90" Type="http://schemas.openxmlformats.org/officeDocument/2006/relationships/image" Target="media/image47.emf"/><Relationship Id="rId19" Type="http://schemas.openxmlformats.org/officeDocument/2006/relationships/image" Target="media/image5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e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image" Target="media/image19.emf"/><Relationship Id="rId48" Type="http://schemas.openxmlformats.org/officeDocument/2006/relationships/image" Target="media/image23.emf"/><Relationship Id="rId56" Type="http://schemas.openxmlformats.org/officeDocument/2006/relationships/image" Target="media/image29.emf"/><Relationship Id="rId64" Type="http://schemas.openxmlformats.org/officeDocument/2006/relationships/oleObject" Target="embeddings/oleObject20.bin"/><Relationship Id="rId69" Type="http://schemas.openxmlformats.org/officeDocument/2006/relationships/image" Target="media/image36.emf"/><Relationship Id="rId77" Type="http://schemas.openxmlformats.org/officeDocument/2006/relationships/image" Target="media/image40.emf"/><Relationship Id="rId8" Type="http://schemas.openxmlformats.org/officeDocument/2006/relationships/settings" Target="settings.xml"/><Relationship Id="rId51" Type="http://schemas.openxmlformats.org/officeDocument/2006/relationships/image" Target="media/image26.emf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8.bin"/><Relationship Id="rId85" Type="http://schemas.openxmlformats.org/officeDocument/2006/relationships/oleObject" Target="embeddings/oleObject30.bin"/><Relationship Id="rId93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1.jpeg"/><Relationship Id="rId17" Type="http://schemas.openxmlformats.org/officeDocument/2006/relationships/image" Target="media/image4.emf"/><Relationship Id="rId25" Type="http://schemas.openxmlformats.org/officeDocument/2006/relationships/image" Target="media/image9.wmf"/><Relationship Id="rId33" Type="http://schemas.openxmlformats.org/officeDocument/2006/relationships/oleObject" Target="embeddings/oleObject9.bin"/><Relationship Id="rId38" Type="http://schemas.openxmlformats.org/officeDocument/2006/relationships/image" Target="media/image16.emf"/><Relationship Id="rId46" Type="http://schemas.openxmlformats.org/officeDocument/2006/relationships/image" Target="media/image22.emf"/><Relationship Id="rId59" Type="http://schemas.openxmlformats.org/officeDocument/2006/relationships/oleObject" Target="embeddings/oleObject18.bin"/><Relationship Id="rId67" Type="http://schemas.openxmlformats.org/officeDocument/2006/relationships/image" Target="media/image35.emf"/><Relationship Id="rId20" Type="http://schemas.openxmlformats.org/officeDocument/2006/relationships/oleObject" Target="embeddings/oleObject4.bin"/><Relationship Id="rId41" Type="http://schemas.openxmlformats.org/officeDocument/2006/relationships/image" Target="media/image18.e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image" Target="media/image39.emf"/><Relationship Id="rId83" Type="http://schemas.openxmlformats.org/officeDocument/2006/relationships/oleObject" Target="embeddings/oleObject29.bin"/><Relationship Id="rId88" Type="http://schemas.openxmlformats.org/officeDocument/2006/relationships/image" Target="media/image46.emf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emf"/><Relationship Id="rId23" Type="http://schemas.openxmlformats.org/officeDocument/2006/relationships/image" Target="media/image7.emf"/><Relationship Id="rId28" Type="http://schemas.openxmlformats.org/officeDocument/2006/relationships/oleObject" Target="embeddings/oleObject7.bin"/><Relationship Id="rId36" Type="http://schemas.openxmlformats.org/officeDocument/2006/relationships/image" Target="media/image15.emf"/><Relationship Id="rId49" Type="http://schemas.openxmlformats.org/officeDocument/2006/relationships/image" Target="media/image24.emf"/><Relationship Id="rId57" Type="http://schemas.openxmlformats.org/officeDocument/2006/relationships/oleObject" Target="embeddings/oleObject17.bin"/><Relationship Id="rId10" Type="http://schemas.openxmlformats.org/officeDocument/2006/relationships/footnotes" Target="footnotes.xml"/><Relationship Id="rId31" Type="http://schemas.openxmlformats.org/officeDocument/2006/relationships/image" Target="media/image12.png"/><Relationship Id="rId44" Type="http://schemas.openxmlformats.org/officeDocument/2006/relationships/image" Target="media/image20.emf"/><Relationship Id="rId52" Type="http://schemas.openxmlformats.org/officeDocument/2006/relationships/oleObject" Target="embeddings/oleObject15.bin"/><Relationship Id="rId60" Type="http://schemas.openxmlformats.org/officeDocument/2006/relationships/image" Target="media/image31.emf"/><Relationship Id="rId65" Type="http://schemas.openxmlformats.org/officeDocument/2006/relationships/image" Target="media/image34.emf"/><Relationship Id="rId73" Type="http://schemas.openxmlformats.org/officeDocument/2006/relationships/image" Target="media/image38.emf"/><Relationship Id="rId78" Type="http://schemas.openxmlformats.org/officeDocument/2006/relationships/oleObject" Target="embeddings/oleObject27.bin"/><Relationship Id="rId81" Type="http://schemas.openxmlformats.org/officeDocument/2006/relationships/image" Target="media/image42.emf"/><Relationship Id="rId86" Type="http://schemas.openxmlformats.org/officeDocument/2006/relationships/image" Target="media/image45.e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8A376AC68EE67479DD9E0BD03811DDE" ma:contentTypeVersion="0" ma:contentTypeDescription="Create a new document." ma:contentTypeScope="" ma:versionID="18880ae484b1335a518cd85037ff1aff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0FFEC5-895D-438C-9FCD-18E5F0F07B7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B370E8C-E276-485C-AEEF-C5D73EAB643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ECEDF7B0-842E-491D-B47D-110608544395}">
  <ds:schemaRefs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05F83E15-8F4D-4924-8CAD-0DD8CDD0C1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946</Words>
  <Characters>539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هو:5-oxo-2-methylhexanal ليعطي O3 1- المركب الذي يتفاعل مع</vt:lpstr>
    </vt:vector>
  </TitlesOfParts>
  <Company>KSU</Company>
  <LinksUpToDate>false</LinksUpToDate>
  <CharactersWithSpaces>6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هو:5-oxo-2-methylhexanal ليعطي O3 1- المركب الذي يتفاعل مع</dc:title>
  <dc:creator>slahsasni</dc:creator>
  <cp:lastModifiedBy>TOSHIBA</cp:lastModifiedBy>
  <cp:revision>2</cp:revision>
  <cp:lastPrinted>2010-01-20T10:16:00Z</cp:lastPrinted>
  <dcterms:created xsi:type="dcterms:W3CDTF">2015-01-19T16:03:00Z</dcterms:created>
  <dcterms:modified xsi:type="dcterms:W3CDTF">2015-01-19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A376AC68EE67479DD9E0BD03811DDE</vt:lpwstr>
  </property>
</Properties>
</file>